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9576"/>
      </w:tblGrid>
      <w:tr w:rsidR="00726D65" w:rsidRPr="00925269" w:rsidTr="00925269">
        <w:tc>
          <w:tcPr>
            <w:tcW w:w="9576" w:type="dxa"/>
            <w:shd w:val="clear" w:color="auto" w:fill="auto"/>
          </w:tcPr>
          <w:p w:rsidR="00726D65" w:rsidRPr="00925269" w:rsidRDefault="00726D65" w:rsidP="00925269">
            <w:pPr>
              <w:tabs>
                <w:tab w:val="left" w:pos="1332"/>
              </w:tabs>
              <w:jc w:val="right"/>
              <w:rPr>
                <w:rFonts w:ascii="Times New Roman" w:hAnsi="Times New Roman"/>
                <w:bCs/>
              </w:rPr>
            </w:pPr>
            <w:r w:rsidRPr="00925269">
              <w:rPr>
                <w:rFonts w:ascii="Times New Roman" w:hAnsi="Times New Roman"/>
                <w:bCs/>
              </w:rPr>
              <w:t>/37</w:t>
            </w:r>
          </w:p>
        </w:tc>
      </w:tr>
      <w:tr w:rsidR="00726D65" w:rsidRPr="00925269" w:rsidTr="00925269">
        <w:tc>
          <w:tcPr>
            <w:tcW w:w="9576" w:type="dxa"/>
            <w:shd w:val="clear" w:color="auto" w:fill="auto"/>
          </w:tcPr>
          <w:p w:rsidR="00726D65" w:rsidRPr="00925269" w:rsidRDefault="00726D65" w:rsidP="00925269">
            <w:pPr>
              <w:tabs>
                <w:tab w:val="left" w:pos="1332"/>
              </w:tabs>
              <w:jc w:val="center"/>
              <w:rPr>
                <w:rFonts w:ascii="Times New Roman" w:hAnsi="Times New Roman"/>
                <w:b/>
                <w:bCs/>
              </w:rPr>
            </w:pPr>
            <w:r w:rsidRPr="00925269">
              <w:rPr>
                <w:rFonts w:ascii="Times New Roman" w:hAnsi="Times New Roman"/>
                <w:b/>
                <w:bCs/>
              </w:rPr>
              <w:t>Physics 20 - Lesson 3</w:t>
            </w:r>
          </w:p>
        </w:tc>
      </w:tr>
      <w:tr w:rsidR="00726D65" w:rsidRPr="00925269" w:rsidTr="00925269">
        <w:tc>
          <w:tcPr>
            <w:tcW w:w="9576" w:type="dxa"/>
            <w:shd w:val="clear" w:color="auto" w:fill="auto"/>
          </w:tcPr>
          <w:p w:rsidR="00726D65" w:rsidRPr="00925269" w:rsidRDefault="00726D65" w:rsidP="00925269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25269">
              <w:rPr>
                <w:rFonts w:ascii="Times New Roman" w:hAnsi="Times New Roman"/>
                <w:b/>
                <w:bCs/>
              </w:rPr>
              <w:t>Velocity – Graphical Analysis – Answer Key</w:t>
            </w:r>
          </w:p>
        </w:tc>
      </w:tr>
    </w:tbl>
    <w:p w:rsidR="00C27B42" w:rsidRPr="00726D65" w:rsidRDefault="00C27B42">
      <w:pPr>
        <w:tabs>
          <w:tab w:val="left" w:pos="504"/>
        </w:tabs>
        <w:spacing w:line="360" w:lineRule="atLeast"/>
        <w:rPr>
          <w:b/>
        </w:rPr>
      </w:pPr>
    </w:p>
    <w:p w:rsidR="00C27B42" w:rsidRDefault="00C27B42">
      <w:pPr>
        <w:tabs>
          <w:tab w:val="left" w:pos="504"/>
        </w:tabs>
        <w:spacing w:line="360" w:lineRule="atLeast"/>
        <w:ind w:left="504" w:hanging="504"/>
      </w:pPr>
      <w:r>
        <w:t>1.</w:t>
      </w:r>
      <w:r>
        <w:tab/>
        <w:t>Use the graph below to answer parts A to C.</w:t>
      </w:r>
    </w:p>
    <w:p w:rsidR="00C27B42" w:rsidRDefault="00C27B42">
      <w:pPr>
        <w:tabs>
          <w:tab w:val="left" w:pos="504"/>
        </w:tabs>
      </w:pPr>
    </w:p>
    <w:p w:rsidR="00C27B42" w:rsidRDefault="009E5EC7">
      <w:pPr>
        <w:tabs>
          <w:tab w:val="left" w:pos="1620"/>
        </w:tabs>
      </w:pPr>
      <w:r>
        <w:rPr>
          <w:noProof/>
        </w:rPr>
        <w:pict>
          <v:group id="_x0000_s4248" style="position:absolute;margin-left:-7.2pt;margin-top:.6pt;width:388.8pt;height:244.8pt;z-index:3" coordorigin="1296,4608" coordsize="7776,4896" o:allowincell="f">
            <v:group id="_x0000_s4073" style="position:absolute;left:1296;top:4608;width:7776;height:4896" coordorigin="864,1008" coordsize="7776,4896">
              <v:line id="_x0000_s4074" style="position:absolute" from="2304,1584" to="8064,1584" strokecolor="aqua" strokeweight="1.5pt"/>
              <v:line id="_x0000_s4075" style="position:absolute" from="2304,1728" to="8064,1728" strokecolor="aqua" strokeweight=".5pt"/>
              <v:line id="_x0000_s4076" style="position:absolute" from="2304,1872" to="8064,1872" strokecolor="aqua" strokeweight=".5pt"/>
              <v:line id="_x0000_s4077" style="position:absolute" from="2304,2016" to="8064,2016" strokecolor="aqua" strokeweight=".5pt"/>
              <v:line id="_x0000_s4078" style="position:absolute" from="2304,2160" to="8064,2160" strokecolor="aqua" strokeweight=".5pt"/>
              <v:line id="_x0000_s4079" style="position:absolute" from="2304,2304" to="8064,2304" strokecolor="aqua" strokeweight="1.5pt"/>
              <v:line id="_x0000_s4080" style="position:absolute" from="2304,2448" to="8064,2448" strokecolor="aqua" strokeweight=".5pt"/>
              <v:line id="_x0000_s4081" style="position:absolute" from="2304,2592" to="8064,2592" strokecolor="aqua" strokeweight=".5pt"/>
              <v:line id="_x0000_s4082" style="position:absolute" from="2304,2736" to="8064,2736" strokecolor="aqua" strokeweight=".5pt"/>
              <v:line id="_x0000_s4083" style="position:absolute" from="2304,2880" to="8064,2880" strokecolor="aqua" strokeweight=".5pt"/>
              <v:line id="_x0000_s4084" style="position:absolute" from="2304,3024" to="8064,3024" strokecolor="aqua" strokeweight="1.5pt"/>
              <v:line id="_x0000_s4085" style="position:absolute" from="2304,3168" to="8064,3168" strokecolor="aqua" strokeweight=".5pt"/>
              <v:line id="_x0000_s4086" style="position:absolute" from="2304,3312" to="8064,3312" strokecolor="aqua" strokeweight=".5pt"/>
              <v:line id="_x0000_s4087" style="position:absolute" from="2304,3456" to="8064,3456" strokecolor="aqua" strokeweight=".5pt"/>
              <v:line id="_x0000_s4088" style="position:absolute" from="2304,3600" to="8064,3600" strokecolor="aqua" strokeweight=".5pt"/>
              <v:line id="_x0000_s4089" style="position:absolute" from="2304,3744" to="8064,3744" strokecolor="aqua" strokeweight="1.5pt"/>
              <v:line id="_x0000_s4090" style="position:absolute" from="2304,3888" to="8064,3888" strokecolor="aqua" strokeweight=".5pt"/>
              <v:line id="_x0000_s4091" style="position:absolute" from="2304,4032" to="8064,4032" strokecolor="aqua" strokeweight=".5pt"/>
              <v:line id="_x0000_s4092" style="position:absolute" from="2304,4176" to="8064,4176" strokecolor="aqua" strokeweight=".5pt"/>
              <v:line id="_x0000_s4093" style="position:absolute" from="2304,4320" to="8064,4320" strokecolor="aqua" strokeweight=".5pt"/>
              <v:line id="_x0000_s4094" style="position:absolute" from="2304,4464" to="8064,4464" strokecolor="aqua" strokeweight="1.5pt"/>
              <v:line id="_x0000_s4095" style="position:absolute" from="2304,4608" to="8064,4608" strokecolor="aqua" strokeweight=".5pt"/>
              <v:line id="_x0000_s4096" style="position:absolute" from="2304,4752" to="8064,4752" strokecolor="aqua" strokeweight=".5pt"/>
              <v:line id="_x0000_s4097" style="position:absolute" from="2304,4896" to="8064,4896" strokecolor="aqua" strokeweight=".5pt"/>
              <v:line id="_x0000_s4098" style="position:absolute" from="2304,5040" to="8064,5040" strokecolor="aqua" strokeweight=".5pt"/>
              <v:line id="_x0000_s4099" style="position:absolute" from="2304,5184" to="8064,5184" strokecolor="aqua" strokeweight="1.5pt"/>
              <v:line id="_x0000_s4100" style="position:absolute" from="2304,1584" to="2304,5184" strokecolor="aqua" strokeweight="1.5pt"/>
              <v:line id="_x0000_s4101" style="position:absolute" from="2448,1584" to="2448,5184" strokecolor="aqua" strokeweight=".5pt"/>
              <v:line id="_x0000_s4102" style="position:absolute" from="2592,1584" to="2592,5184" strokecolor="aqua" strokeweight=".5pt"/>
              <v:line id="_x0000_s4103" style="position:absolute" from="2736,1584" to="2736,5184" strokecolor="aqua" strokeweight=".5pt"/>
              <v:line id="_x0000_s4104" style="position:absolute" from="2880,1584" to="2880,5184" strokecolor="aqua" strokeweight=".5pt"/>
              <v:line id="_x0000_s4105" style="position:absolute" from="3024,1584" to="3024,5184" strokecolor="aqua" strokeweight="1.5pt"/>
              <v:line id="_x0000_s4106" style="position:absolute" from="3168,1584" to="3168,5184" strokecolor="aqua" strokeweight=".5pt"/>
              <v:line id="_x0000_s4107" style="position:absolute" from="3312,1584" to="3312,5184" strokecolor="aqua" strokeweight=".5pt"/>
              <v:line id="_x0000_s4108" style="position:absolute" from="3456,1584" to="3456,5184" strokecolor="aqua" strokeweight=".5pt"/>
              <v:line id="_x0000_s4109" style="position:absolute" from="3600,1584" to="3600,5184" strokecolor="aqua" strokeweight=".5pt"/>
              <v:line id="_x0000_s4110" style="position:absolute" from="3744,1584" to="3744,5184" strokecolor="aqua" strokeweight="1.5pt"/>
              <v:line id="_x0000_s4111" style="position:absolute" from="3888,1584" to="3888,5184" strokecolor="aqua" strokeweight=".5pt"/>
              <v:line id="_x0000_s4112" style="position:absolute" from="4032,1584" to="4032,5184" strokecolor="aqua" strokeweight=".5pt"/>
              <v:line id="_x0000_s4113" style="position:absolute" from="4176,1584" to="4176,5184" strokecolor="aqua" strokeweight=".5pt"/>
              <v:line id="_x0000_s4114" style="position:absolute" from="4320,1584" to="4320,5184" strokecolor="aqua" strokeweight=".5pt"/>
              <v:line id="_x0000_s4115" style="position:absolute" from="4464,1584" to="4464,5184" strokecolor="aqua" strokeweight="1.5pt"/>
              <v:line id="_x0000_s4116" style="position:absolute" from="4608,1584" to="4608,5184" strokecolor="aqua" strokeweight=".5pt"/>
              <v:line id="_x0000_s4117" style="position:absolute" from="4752,1584" to="4752,5184" strokecolor="aqua" strokeweight=".5pt"/>
              <v:line id="_x0000_s4118" style="position:absolute" from="4896,1584" to="4896,5184" strokecolor="aqua" strokeweight=".5pt"/>
              <v:line id="_x0000_s4119" style="position:absolute" from="5040,1584" to="5040,5184" strokecolor="aqua" strokeweight=".5pt"/>
              <v:line id="_x0000_s4120" style="position:absolute" from="5184,1584" to="5184,5184" strokecolor="aqua" strokeweight="1.5pt"/>
              <v:line id="_x0000_s4121" style="position:absolute" from="5328,1584" to="5328,5184" strokecolor="aqua" strokeweight=".5pt"/>
              <v:line id="_x0000_s4122" style="position:absolute" from="5472,1584" to="5472,5184" strokecolor="aqua" strokeweight=".5pt"/>
              <v:line id="_x0000_s4123" style="position:absolute" from="5616,1584" to="5616,5184" strokecolor="aqua" strokeweight=".5pt"/>
              <v:line id="_x0000_s4124" style="position:absolute" from="5760,1584" to="5760,5184" strokecolor="aqua" strokeweight=".5pt"/>
              <v:line id="_x0000_s4125" style="position:absolute" from="5904,1584" to="5904,5184" strokecolor="aqua" strokeweight="1.5pt"/>
              <v:line id="_x0000_s4126" style="position:absolute" from="6048,1584" to="6048,5184" strokecolor="aqua" strokeweight=".5pt"/>
              <v:line id="_x0000_s4127" style="position:absolute" from="6192,1584" to="6192,5184" strokecolor="aqua" strokeweight=".5pt"/>
              <v:line id="_x0000_s4128" style="position:absolute" from="6336,1584" to="6336,5184" strokecolor="aqua" strokeweight=".5pt"/>
              <v:line id="_x0000_s4129" style="position:absolute" from="6480,1584" to="6480,5184" strokecolor="aqua" strokeweight=".5pt"/>
              <v:line id="_x0000_s4130" style="position:absolute" from="6624,1584" to="6624,5184" strokecolor="aqua" strokeweight="1.5pt"/>
              <v:line id="_x0000_s4131" style="position:absolute" from="6768,1584" to="6768,5184" strokecolor="aqua" strokeweight=".5pt"/>
              <v:line id="_x0000_s4132" style="position:absolute" from="6912,1584" to="6912,5184" strokecolor="aqua" strokeweight=".5pt"/>
              <v:line id="_x0000_s4133" style="position:absolute" from="7056,1584" to="7056,5184" strokecolor="aqua" strokeweight=".5pt"/>
              <v:line id="_x0000_s4134" style="position:absolute" from="7200,1584" to="7200,5184" strokecolor="aqua" strokeweight=".5pt"/>
              <v:line id="_x0000_s4135" style="position:absolute" from="7344,1584" to="7344,5184" strokecolor="aqua" strokeweight="1.5pt"/>
              <v:line id="_x0000_s4136" style="position:absolute" from="7488,1584" to="7488,5184" strokecolor="aqua" strokeweight=".5pt"/>
              <v:line id="_x0000_s4137" style="position:absolute" from="7632,1584" to="7632,5184" strokecolor="aqua" strokeweight=".5pt"/>
              <v:line id="_x0000_s4138" style="position:absolute" from="7776,1584" to="7776,5184" strokecolor="aqua" strokeweight=".5pt"/>
              <v:line id="_x0000_s4139" style="position:absolute" from="7920,1584" to="7920,5184" strokecolor="aqua" strokeweight=".5pt"/>
              <v:line id="_x0000_s4140" style="position:absolute" from="8064,1584" to="8064,5184" strokecolor="aqua" strokeweight="1.5pt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4141" type="#_x0000_t202" style="position:absolute;left:3744;top:1008;width:2736;height:432" filled="f" stroked="f">
                <v:textbox>
                  <w:txbxContent>
                    <w:p w:rsidR="00C27B42" w:rsidRDefault="00C27B42">
                      <w:pPr>
                        <w:jc w:val="center"/>
                      </w:pPr>
                      <w:r>
                        <w:t>Position vs Time</w:t>
                      </w:r>
                    </w:p>
                  </w:txbxContent>
                </v:textbox>
              </v:shape>
              <v:shape id="_x0000_s4142" type="#_x0000_t202" style="position:absolute;left:1872;top:1296;width:720;height:432" filled="f" stroked="f">
                <v:textbox inset="0">
                  <w:txbxContent>
                    <w:p w:rsidR="00C27B42" w:rsidRDefault="00C27B42">
                      <w:r>
                        <w:t>+40</w:t>
                      </w:r>
                    </w:p>
                  </w:txbxContent>
                </v:textbox>
              </v:shape>
              <v:shape id="_x0000_s4143" type="#_x0000_t202" style="position:absolute;left:1872;top:2016;width:864;height:432" filled="f" stroked="f">
                <v:textbox inset="0">
                  <w:txbxContent>
                    <w:p w:rsidR="00C27B42" w:rsidRDefault="00C27B42">
                      <w:r>
                        <w:t>+20</w:t>
                      </w:r>
                    </w:p>
                  </w:txbxContent>
                </v:textbox>
              </v:shape>
              <v:shape id="_x0000_s4144" type="#_x0000_t202" style="position:absolute;left:1872;top:2736;width:720;height:432" filled="f" stroked="f">
                <v:textbox inset="0">
                  <w:txbxContent>
                    <w:p w:rsidR="00C27B42" w:rsidRDefault="00C27B42">
                      <w:r>
                        <w:t>0</w:t>
                      </w:r>
                    </w:p>
                  </w:txbxContent>
                </v:textbox>
              </v:shape>
              <v:shape id="_x0000_s4145" type="#_x0000_t202" style="position:absolute;left:1872;top:3456;width:720;height:432" filled="f" stroked="f">
                <v:textbox inset="0">
                  <w:txbxContent>
                    <w:p w:rsidR="00C27B42" w:rsidRDefault="00C27B42">
                      <w:r>
                        <w:t>-20</w:t>
                      </w:r>
                    </w:p>
                  </w:txbxContent>
                </v:textbox>
              </v:shape>
              <v:shape id="_x0000_s4146" type="#_x0000_t202" style="position:absolute;left:1872;top:4176;width:720;height:432" filled="f" stroked="f">
                <v:textbox inset="0">
                  <w:txbxContent>
                    <w:p w:rsidR="00C27B42" w:rsidRDefault="00C27B42">
                      <w:r>
                        <w:t>-40</w:t>
                      </w:r>
                    </w:p>
                  </w:txbxContent>
                </v:textbox>
              </v:shape>
              <v:shape id="_x0000_s4147" type="#_x0000_t202" style="position:absolute;left:1872;top:4896;width:576;height:432" filled="f" stroked="f">
                <v:textbox inset="0">
                  <w:txbxContent>
                    <w:p w:rsidR="00C27B42" w:rsidRDefault="00C27B42">
                      <w:r>
                        <w:t>-60</w:t>
                      </w:r>
                    </w:p>
                  </w:txbxContent>
                </v:textbox>
              </v:shape>
              <v:shape id="_x0000_s4148" type="#_x0000_t202" style="position:absolute;left:2304;top:5184;width:432;height:432" filled="f" stroked="f">
                <v:textbox inset="0">
                  <w:txbxContent>
                    <w:p w:rsidR="00C27B42" w:rsidRDefault="00C27B42">
                      <w:r>
                        <w:t>0</w:t>
                      </w:r>
                    </w:p>
                  </w:txbxContent>
                </v:textbox>
              </v:shape>
              <v:shape id="_x0000_s4149" type="#_x0000_t202" style="position:absolute;left:3024;top:5184;width:576;height:432" filled="f" stroked="f">
                <v:textbox inset="0">
                  <w:txbxContent>
                    <w:p w:rsidR="00C27B42" w:rsidRDefault="00C27B42">
                      <w:r>
                        <w:t>5</w:t>
                      </w:r>
                    </w:p>
                  </w:txbxContent>
                </v:textbox>
              </v:shape>
              <v:shape id="_x0000_s4150" type="#_x0000_t202" style="position:absolute;left:3600;top:5184;width:720;height:432" filled="f" stroked="f">
                <v:textbox inset="0">
                  <w:txbxContent>
                    <w:p w:rsidR="00C27B42" w:rsidRDefault="00C27B42">
                      <w:r>
                        <w:t>10</w:t>
                      </w:r>
                    </w:p>
                  </w:txbxContent>
                </v:textbox>
              </v:shape>
              <v:shape id="_x0000_s4151" type="#_x0000_t202" style="position:absolute;left:4320;top:5184;width:720;height:432" filled="f" stroked="f">
                <v:textbox inset="0">
                  <w:txbxContent>
                    <w:p w:rsidR="00C27B42" w:rsidRDefault="00C27B42">
                      <w:r>
                        <w:t>15</w:t>
                      </w:r>
                    </w:p>
                  </w:txbxContent>
                </v:textbox>
              </v:shape>
              <v:shape id="_x0000_s4152" type="#_x0000_t202" style="position:absolute;left:5040;top:5184;width:720;height:432" filled="f" stroked="f">
                <v:textbox inset="0">
                  <w:txbxContent>
                    <w:p w:rsidR="00C27B42" w:rsidRDefault="00C27B42">
                      <w:r>
                        <w:t>20</w:t>
                      </w:r>
                    </w:p>
                  </w:txbxContent>
                </v:textbox>
              </v:shape>
              <v:shape id="_x0000_s4153" type="#_x0000_t202" style="position:absolute;left:5760;top:5184;width:720;height:432" filled="f" stroked="f">
                <v:textbox inset="0">
                  <w:txbxContent>
                    <w:p w:rsidR="00C27B42" w:rsidRDefault="00C27B42">
                      <w:r>
                        <w:t>25</w:t>
                      </w:r>
                    </w:p>
                  </w:txbxContent>
                </v:textbox>
              </v:shape>
              <v:shape id="_x0000_s4154" type="#_x0000_t202" style="position:absolute;left:6480;top:5184;width:720;height:432" filled="f" stroked="f">
                <v:textbox inset="0">
                  <w:txbxContent>
                    <w:p w:rsidR="00C27B42" w:rsidRDefault="00C27B42">
                      <w:r>
                        <w:t>30</w:t>
                      </w:r>
                    </w:p>
                  </w:txbxContent>
                </v:textbox>
              </v:shape>
              <v:shape id="_x0000_s4155" type="#_x0000_t202" style="position:absolute;left:7200;top:5184;width:720;height:432" filled="f" stroked="f">
                <v:textbox inset="0">
                  <w:txbxContent>
                    <w:p w:rsidR="00C27B42" w:rsidRDefault="00C27B42">
                      <w:r>
                        <w:t>35</w:t>
                      </w:r>
                    </w:p>
                  </w:txbxContent>
                </v:textbox>
              </v:shape>
              <v:shape id="_x0000_s4156" type="#_x0000_t202" style="position:absolute;left:7920;top:5184;width:720;height:432" filled="f" stroked="f">
                <v:textbox inset="0">
                  <w:txbxContent>
                    <w:p w:rsidR="00C27B42" w:rsidRDefault="00C27B42">
                      <w:r>
                        <w:t>40</w:t>
                      </w:r>
                    </w:p>
                  </w:txbxContent>
                </v:textbox>
              </v:shape>
              <v:shape id="_x0000_s4157" type="#_x0000_t202" style="position:absolute;left:3888;top:5472;width:2736;height:432" filled="f" stroked="f">
                <v:textbox>
                  <w:txbxContent>
                    <w:p w:rsidR="00C27B42" w:rsidRDefault="00C27B42">
                      <w:pPr>
                        <w:jc w:val="center"/>
                      </w:pPr>
                      <w:r>
                        <w:t>Time (s)</w:t>
                      </w:r>
                    </w:p>
                  </w:txbxContent>
                </v:textbox>
              </v:shape>
              <v:shape id="_x0000_s4158" type="#_x0000_t202" style="position:absolute;left:864;top:2304;width:1872;height:432" filled="f" stroked="f">
                <v:textbox>
                  <w:txbxContent>
                    <w:p w:rsidR="00C27B42" w:rsidRDefault="00C27B42">
                      <w:r>
                        <w:t>Position (m)</w:t>
                      </w:r>
                    </w:p>
                  </w:txbxContent>
                </v:textbox>
              </v:shape>
            </v:group>
            <v:line id="_x0000_s4159" style="position:absolute" from="2736,5184" to="7056,8064" strokeweight="1.5pt"/>
            <v:line id="_x0000_s4247" style="position:absolute" from="2736,6624" to="8496,6624" strokeweight="1.5pt">
              <v:stroke dashstyle="1 1" endcap="round"/>
            </v:line>
          </v:group>
        </w:pict>
      </w:r>
    </w:p>
    <w:p w:rsidR="00C27B42" w:rsidRDefault="00C27B42">
      <w:pPr>
        <w:tabs>
          <w:tab w:val="left" w:pos="504"/>
        </w:tabs>
      </w:pPr>
    </w:p>
    <w:p w:rsidR="00C27B42" w:rsidRDefault="00C27B42">
      <w:pPr>
        <w:tabs>
          <w:tab w:val="left" w:pos="504"/>
        </w:tabs>
      </w:pPr>
    </w:p>
    <w:p w:rsidR="00C27B42" w:rsidRDefault="00C27B42">
      <w:pPr>
        <w:tabs>
          <w:tab w:val="left" w:pos="504"/>
        </w:tabs>
      </w:pPr>
    </w:p>
    <w:p w:rsidR="00C27B42" w:rsidRDefault="00C27B42">
      <w:pPr>
        <w:tabs>
          <w:tab w:val="left" w:pos="504"/>
        </w:tabs>
      </w:pPr>
    </w:p>
    <w:p w:rsidR="00C27B42" w:rsidRDefault="00C27B42">
      <w:pPr>
        <w:tabs>
          <w:tab w:val="left" w:pos="504"/>
        </w:tabs>
      </w:pPr>
    </w:p>
    <w:p w:rsidR="00C27B42" w:rsidRDefault="00C27B42">
      <w:pPr>
        <w:tabs>
          <w:tab w:val="left" w:pos="504"/>
        </w:tabs>
      </w:pPr>
    </w:p>
    <w:p w:rsidR="00C27B42" w:rsidRDefault="00C27B42">
      <w:pPr>
        <w:tabs>
          <w:tab w:val="left" w:pos="504"/>
        </w:tabs>
      </w:pPr>
    </w:p>
    <w:p w:rsidR="00C27B42" w:rsidRDefault="00C27B42">
      <w:pPr>
        <w:tabs>
          <w:tab w:val="left" w:pos="504"/>
        </w:tabs>
        <w:ind w:hanging="630"/>
      </w:pPr>
    </w:p>
    <w:p w:rsidR="00C27B42" w:rsidRDefault="00C27B42">
      <w:pPr>
        <w:tabs>
          <w:tab w:val="left" w:pos="504"/>
        </w:tabs>
        <w:ind w:hanging="630"/>
      </w:pPr>
    </w:p>
    <w:p w:rsidR="00C27B42" w:rsidRDefault="00C27B42">
      <w:pPr>
        <w:tabs>
          <w:tab w:val="left" w:pos="504"/>
        </w:tabs>
        <w:ind w:hanging="630"/>
      </w:pPr>
    </w:p>
    <w:p w:rsidR="00C27B42" w:rsidRDefault="00C27B42">
      <w:pPr>
        <w:tabs>
          <w:tab w:val="left" w:pos="504"/>
        </w:tabs>
        <w:ind w:hanging="630"/>
      </w:pPr>
    </w:p>
    <w:p w:rsidR="00C27B42" w:rsidRDefault="00C27B42">
      <w:pPr>
        <w:tabs>
          <w:tab w:val="left" w:pos="504"/>
        </w:tabs>
        <w:ind w:hanging="630"/>
      </w:pPr>
    </w:p>
    <w:p w:rsidR="00C27B42" w:rsidRDefault="00C27B42">
      <w:pPr>
        <w:tabs>
          <w:tab w:val="left" w:pos="504"/>
        </w:tabs>
        <w:ind w:hanging="630"/>
      </w:pPr>
    </w:p>
    <w:p w:rsidR="00C27B42" w:rsidRDefault="00C27B42">
      <w:pPr>
        <w:tabs>
          <w:tab w:val="left" w:pos="504"/>
        </w:tabs>
        <w:ind w:hanging="630"/>
      </w:pPr>
    </w:p>
    <w:p w:rsidR="00C27B42" w:rsidRDefault="00C27B42">
      <w:pPr>
        <w:tabs>
          <w:tab w:val="left" w:pos="504"/>
        </w:tabs>
        <w:ind w:hanging="630"/>
      </w:pPr>
    </w:p>
    <w:p w:rsidR="00C27B42" w:rsidRDefault="00C27B42">
      <w:pPr>
        <w:tabs>
          <w:tab w:val="left" w:pos="504"/>
        </w:tabs>
      </w:pPr>
    </w:p>
    <w:p w:rsidR="00C27B42" w:rsidRDefault="00C27B42">
      <w:pPr>
        <w:tabs>
          <w:tab w:val="left" w:pos="504"/>
        </w:tabs>
      </w:pPr>
    </w:p>
    <w:p w:rsidR="00C27B42" w:rsidRDefault="00C27B42">
      <w:pPr>
        <w:tabs>
          <w:tab w:val="left" w:pos="504"/>
        </w:tabs>
        <w:spacing w:line="360" w:lineRule="atLeast"/>
        <w:ind w:left="1008" w:hanging="504"/>
      </w:pPr>
      <w:r>
        <w:t>A.</w:t>
      </w:r>
      <w:r>
        <w:tab/>
        <w:t>What was the velocity of the object at 5 s and at 25 s? (-2.67 m/s)</w:t>
      </w:r>
    </w:p>
    <w:p w:rsidR="006A323F" w:rsidRDefault="009E5EC7">
      <w:pPr>
        <w:tabs>
          <w:tab w:val="left" w:pos="504"/>
        </w:tabs>
        <w:spacing w:line="360" w:lineRule="atLeast"/>
        <w:ind w:left="1008" w:hanging="504"/>
      </w:pPr>
      <w:r>
        <w:rPr>
          <w:noProof/>
        </w:rPr>
        <w:pict>
          <v:shape id="_x0000_s5640" type="#_x0000_t202" style="position:absolute;left:0;text-align:left;margin-left:400.05pt;margin-top:1.5pt;width:27.95pt;height:21pt;z-index:172;mso-wrap-style:none" filled="f" stroked="f">
            <v:textbox style="mso-fit-shape-to-text:t">
              <w:txbxContent>
                <w:p w:rsidR="001718C3" w:rsidRPr="00B0668C" w:rsidRDefault="009E5EC7" w:rsidP="00C043B7">
                  <w:pPr>
                    <w:tabs>
                      <w:tab w:val="left" w:pos="504"/>
                    </w:tabs>
                  </w:pPr>
                  <w:r>
                    <w:pict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32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644" type="#_x0000_t202" style="position:absolute;left:0;text-align:left;margin-left:310.8pt;margin-top:10.5pt;width:27.95pt;height:21pt;z-index:176;mso-wrap-style:none" filled="f" stroked="f">
            <v:textbox style="mso-fit-shape-to-text:t">
              <w:txbxContent>
                <w:p w:rsidR="001718C3" w:rsidRPr="00B0668C" w:rsidRDefault="009E5EC7" w:rsidP="001718C3">
                  <w:pPr>
                    <w:tabs>
                      <w:tab w:val="left" w:pos="504"/>
                    </w:tabs>
                  </w:pPr>
                  <w:r>
                    <w:pict>
                      <v:shape id="_x0000_i1033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rect id="_x0000_s5551" style="position:absolute;left:0;text-align:left;margin-left:40.05pt;margin-top:13.65pt;width:387pt;height:45pt;z-index:109" filled="f" stroked="f" strokecolor="red"/>
        </w:pict>
      </w:r>
    </w:p>
    <w:p w:rsidR="00C27B42" w:rsidRPr="007C2BF8" w:rsidRDefault="006A323F">
      <w:pPr>
        <w:tabs>
          <w:tab w:val="left" w:pos="504"/>
        </w:tabs>
        <w:spacing w:line="360" w:lineRule="atLeast"/>
        <w:ind w:left="1008" w:hanging="504"/>
        <w:rPr>
          <w:color w:val="FF0000"/>
        </w:rPr>
      </w:pPr>
      <w:r>
        <w:tab/>
      </w:r>
      <w:r w:rsidRPr="007C2BF8">
        <w:t>V=slope of P-T graph</w:t>
      </w:r>
      <w:r w:rsidRPr="007C2BF8">
        <w:rPr>
          <w:color w:val="FF0000"/>
        </w:rPr>
        <w:t xml:space="preserve">   </w:t>
      </w:r>
      <w:r w:rsidRPr="007C2BF8">
        <w:rPr>
          <w:color w:val="FF0000"/>
          <w:position w:val="-30"/>
        </w:rPr>
        <w:object w:dxaOrig="4840" w:dyaOrig="680">
          <v:shape id="_x0000_i1025" type="#_x0000_t75" style="width:242pt;height:33.9pt" o:ole="">
            <v:imagedata r:id="rId9" o:title=""/>
          </v:shape>
          <o:OLEObject Type="Embed" ProgID="Equation.DSMT4" ShapeID="_x0000_i1025" DrawAspect="Content" ObjectID="_1523957048" r:id="rId10"/>
        </w:object>
      </w:r>
    </w:p>
    <w:p w:rsidR="00C27B42" w:rsidRDefault="00C27B42">
      <w:pPr>
        <w:tabs>
          <w:tab w:val="left" w:pos="504"/>
        </w:tabs>
        <w:spacing w:line="360" w:lineRule="atLeast"/>
        <w:ind w:left="1008" w:hanging="504"/>
      </w:pPr>
    </w:p>
    <w:p w:rsidR="00C27B42" w:rsidRDefault="00C27B42">
      <w:pPr>
        <w:tabs>
          <w:tab w:val="left" w:pos="504"/>
        </w:tabs>
        <w:spacing w:line="360" w:lineRule="atLeast"/>
        <w:ind w:left="1008" w:hanging="504"/>
      </w:pPr>
      <w:r>
        <w:t>B.</w:t>
      </w:r>
      <w:r>
        <w:tab/>
        <w:t xml:space="preserve">How much time did the object require to travel 30 m from its starting position? </w:t>
      </w:r>
    </w:p>
    <w:p w:rsidR="00C27B42" w:rsidRDefault="00C27B42">
      <w:pPr>
        <w:tabs>
          <w:tab w:val="left" w:pos="504"/>
        </w:tabs>
        <w:spacing w:line="360" w:lineRule="atLeast"/>
        <w:ind w:left="1008" w:hanging="504"/>
      </w:pPr>
      <w:r>
        <w:tab/>
        <w:t>(11.3 s)</w:t>
      </w:r>
    </w:p>
    <w:p w:rsidR="00C27B42" w:rsidRDefault="009E5EC7">
      <w:pPr>
        <w:tabs>
          <w:tab w:val="left" w:pos="504"/>
        </w:tabs>
        <w:spacing w:line="360" w:lineRule="atLeast"/>
        <w:ind w:left="1008" w:hanging="504"/>
      </w:pPr>
      <w:r>
        <w:rPr>
          <w:noProof/>
        </w:rPr>
        <w:pict>
          <v:shape id="_x0000_s5641" type="#_x0000_t202" style="position:absolute;left:0;text-align:left;margin-left:283.05pt;margin-top:3.55pt;width:27.95pt;height:21pt;z-index:173;mso-wrap-style:none" filled="f" stroked="f">
            <v:textbox style="mso-fit-shape-to-text:t">
              <w:txbxContent>
                <w:p w:rsidR="001718C3" w:rsidRPr="00B0668C" w:rsidRDefault="009E5EC7" w:rsidP="001718C3">
                  <w:pPr>
                    <w:tabs>
                      <w:tab w:val="left" w:pos="504"/>
                    </w:tabs>
                  </w:pPr>
                  <w:r>
                    <w:pict>
                      <v:shape id="_x0000_i1034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rect id="_x0000_s5552" style="position:absolute;left:0;text-align:left;margin-left:47.55pt;margin-top:.7pt;width:262.5pt;height:36pt;z-index:110" filled="f" stroked="f" strokecolor="red"/>
        </w:pict>
      </w:r>
      <w:r w:rsidR="006A323F">
        <w:tab/>
      </w:r>
      <w:r w:rsidR="007C2BF8" w:rsidRPr="007C2BF8">
        <w:rPr>
          <w:position w:val="-28"/>
        </w:rPr>
        <w:object w:dxaOrig="2680" w:dyaOrig="660">
          <v:shape id="_x0000_i1026" type="#_x0000_t75" style="width:134.3pt;height:33.3pt" o:ole="">
            <v:imagedata r:id="rId11" o:title=""/>
          </v:shape>
          <o:OLEObject Type="Embed" ProgID="Equation.DSMT4" ShapeID="_x0000_i1026" DrawAspect="Content" ObjectID="_1523957049" r:id="rId12"/>
        </w:object>
      </w:r>
      <w:r w:rsidR="001718C3">
        <w:t xml:space="preserve">  Read off Graph!</w:t>
      </w:r>
    </w:p>
    <w:p w:rsidR="003A42E3" w:rsidRDefault="003A42E3">
      <w:pPr>
        <w:tabs>
          <w:tab w:val="left" w:pos="504"/>
        </w:tabs>
        <w:spacing w:line="360" w:lineRule="atLeast"/>
        <w:ind w:left="1008" w:hanging="504"/>
      </w:pPr>
    </w:p>
    <w:p w:rsidR="00C27B42" w:rsidRDefault="009E5EC7">
      <w:pPr>
        <w:tabs>
          <w:tab w:val="left" w:pos="504"/>
        </w:tabs>
        <w:spacing w:line="360" w:lineRule="atLeast"/>
        <w:ind w:left="1008" w:hanging="504"/>
      </w:pPr>
      <w:r>
        <w:rPr>
          <w:noProof/>
        </w:rPr>
        <w:pict>
          <v:shape id="_x0000_s5643" type="#_x0000_t202" style="position:absolute;left:0;text-align:left;margin-left:103.05pt;margin-top:15.55pt;width:27.95pt;height:21pt;z-index:175;mso-wrap-style:none" filled="f" stroked="f">
            <v:textbox style="mso-fit-shape-to-text:t">
              <w:txbxContent>
                <w:p w:rsidR="001718C3" w:rsidRPr="00B0668C" w:rsidRDefault="009E5EC7" w:rsidP="001718C3">
                  <w:pPr>
                    <w:tabs>
                      <w:tab w:val="left" w:pos="504"/>
                    </w:tabs>
                  </w:pPr>
                  <w:r>
                    <w:pict>
                      <v:shape id="_x0000_i1035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 w:rsidR="00C27B42">
        <w:t>C.</w:t>
      </w:r>
      <w:r w:rsidR="00C27B42">
        <w:tab/>
        <w:t>How far would the object travel in 40 s? (-107 m)</w:t>
      </w:r>
    </w:p>
    <w:p w:rsidR="003A42E3" w:rsidRDefault="003A42E3">
      <w:pPr>
        <w:tabs>
          <w:tab w:val="left" w:pos="504"/>
        </w:tabs>
        <w:spacing w:line="360" w:lineRule="atLeast"/>
        <w:ind w:left="1008" w:hanging="504"/>
      </w:pPr>
    </w:p>
    <w:p w:rsidR="007C2BF8" w:rsidRDefault="009E5EC7">
      <w:pPr>
        <w:tabs>
          <w:tab w:val="left" w:pos="504"/>
        </w:tabs>
        <w:spacing w:line="360" w:lineRule="atLeast"/>
        <w:ind w:left="1008" w:hanging="504"/>
      </w:pPr>
      <w:r>
        <w:rPr>
          <w:noProof/>
        </w:rPr>
        <w:pict>
          <v:shape id="_x0000_s5642" type="#_x0000_t202" style="position:absolute;left:0;text-align:left;margin-left:202.05pt;margin-top:6.55pt;width:27.95pt;height:21pt;z-index:174;mso-wrap-style:none" filled="f" stroked="f">
            <v:textbox style="mso-fit-shape-to-text:t">
              <w:txbxContent>
                <w:p w:rsidR="001718C3" w:rsidRPr="00B0668C" w:rsidRDefault="009E5EC7" w:rsidP="001718C3">
                  <w:pPr>
                    <w:tabs>
                      <w:tab w:val="left" w:pos="504"/>
                    </w:tabs>
                  </w:pPr>
                  <w:r>
                    <w:pict>
                      <v:shape id="_x0000_i1036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rect id="_x0000_s5553" style="position:absolute;left:0;text-align:left;margin-left:49.05pt;margin-top:.7pt;width:198pt;height:41.85pt;z-index:111" filled="f" stroked="f" strokecolor="red"/>
        </w:pict>
      </w:r>
      <w:r>
        <w:rPr>
          <w:noProof/>
        </w:rPr>
        <w:pict>
          <v:shape id="_x0000_s5639" type="#_x0000_t202" style="position:absolute;left:0;text-align:left;margin-left:-40.95pt;margin-top:15.55pt;width:27pt;height:1in;z-index:171" filled="f" stroked="f">
            <v:textbox>
              <w:txbxContent>
                <w:p w:rsidR="00937CEE" w:rsidRDefault="00937CEE"/>
                <w:p w:rsidR="00937CEE" w:rsidRPr="00937CEE" w:rsidRDefault="00937CEE">
                  <w:pPr>
                    <w:rPr>
                      <w:rFonts w:ascii="Times New Roman" w:hAnsi="Times New Roman"/>
                    </w:rPr>
                  </w:pPr>
                  <w:r w:rsidRPr="00937CEE">
                    <w:rPr>
                      <w:rFonts w:ascii="Times New Roman" w:hAnsi="Times New Roman"/>
                    </w:rPr>
                    <w:t>/</w:t>
                  </w:r>
                  <w:r w:rsidR="001718C3">
                    <w:rPr>
                      <w:rFonts w:ascii="Times New Roman" w:hAnsi="Times New Roman"/>
                    </w:rPr>
                    <w:t xml:space="preserve"> </w:t>
                  </w:r>
                  <w:r w:rsidRPr="00937CEE">
                    <w:rPr>
                      <w:rFonts w:ascii="Times New Roman" w:hAnsi="Times New Roman"/>
                    </w:rPr>
                    <w:t>5</w:t>
                  </w:r>
                </w:p>
              </w:txbxContent>
            </v:textbox>
          </v:shape>
        </w:pict>
      </w:r>
      <w:r w:rsidR="007C2BF8">
        <w:tab/>
      </w:r>
      <w:r w:rsidR="001718C3" w:rsidRPr="001718C3">
        <w:rPr>
          <w:position w:val="-24"/>
        </w:rPr>
        <w:object w:dxaOrig="3000" w:dyaOrig="600">
          <v:shape id="_x0000_i1027" type="#_x0000_t75" style="width:150.05pt;height:30.25pt" o:ole="">
            <v:imagedata r:id="rId13" o:title=""/>
          </v:shape>
          <o:OLEObject Type="Embed" ProgID="Equation.DSMT4" ShapeID="_x0000_i1027" DrawAspect="Content" ObjectID="_1523957050" r:id="rId14"/>
        </w:object>
      </w:r>
    </w:p>
    <w:p w:rsidR="00C27B42" w:rsidRDefault="00C27B42">
      <w:pPr>
        <w:tabs>
          <w:tab w:val="left" w:pos="504"/>
        </w:tabs>
        <w:spacing w:line="360" w:lineRule="atLeast"/>
        <w:ind w:left="504" w:hanging="504"/>
      </w:pPr>
    </w:p>
    <w:p w:rsidR="00C27B42" w:rsidRDefault="00C27B42">
      <w:pPr>
        <w:tabs>
          <w:tab w:val="left" w:pos="504"/>
        </w:tabs>
        <w:spacing w:line="360" w:lineRule="atLeast"/>
        <w:ind w:left="504" w:hanging="504"/>
      </w:pPr>
      <w:r>
        <w:br w:type="page"/>
      </w:r>
      <w:r>
        <w:lastRenderedPageBreak/>
        <w:t>2.</w:t>
      </w:r>
      <w:r>
        <w:tab/>
        <w:t>Use the graph below to answer parts A and B.</w:t>
      </w:r>
    </w:p>
    <w:p w:rsidR="00C27B42" w:rsidRDefault="009E5EC7">
      <w:r>
        <w:rPr>
          <w:noProof/>
        </w:rPr>
        <w:pict>
          <v:group id="_x0000_s4253" style="position:absolute;margin-left:-7.2pt;margin-top:3.6pt;width:388.8pt;height:244.8pt;z-index:10" coordorigin="864,1008" coordsize="7776,4896">
            <v:line id="_x0000_s4254" style="position:absolute" from="2304,1584" to="8064,1584" strokecolor="aqua" strokeweight="1.5pt"/>
            <v:line id="_x0000_s4255" style="position:absolute" from="2304,1728" to="8064,1728" strokecolor="aqua" strokeweight=".5pt"/>
            <v:line id="_x0000_s4256" style="position:absolute" from="2304,1872" to="8064,1872" strokecolor="aqua" strokeweight=".5pt"/>
            <v:line id="_x0000_s4257" style="position:absolute" from="2304,2016" to="8064,2016" strokecolor="aqua" strokeweight=".5pt"/>
            <v:line id="_x0000_s4258" style="position:absolute" from="2304,2160" to="8064,2160" strokecolor="aqua" strokeweight=".5pt"/>
            <v:line id="_x0000_s4259" style="position:absolute" from="2304,2304" to="8064,2304" strokecolor="aqua" strokeweight="1.5pt"/>
            <v:line id="_x0000_s4260" style="position:absolute" from="2304,2448" to="8064,2448" strokecolor="aqua" strokeweight=".5pt"/>
            <v:line id="_x0000_s4261" style="position:absolute" from="2304,2592" to="8064,2592" strokecolor="aqua" strokeweight=".5pt"/>
            <v:line id="_x0000_s4262" style="position:absolute" from="2304,2736" to="8064,2736" strokecolor="aqua" strokeweight=".5pt"/>
            <v:line id="_x0000_s4263" style="position:absolute" from="2304,2880" to="8064,2880" strokecolor="aqua" strokeweight=".5pt"/>
            <v:line id="_x0000_s4264" style="position:absolute" from="2304,3024" to="8064,3024" strokecolor="aqua" strokeweight="1.5pt"/>
            <v:line id="_x0000_s4265" style="position:absolute" from="2304,3168" to="8064,3168" strokecolor="aqua" strokeweight=".5pt"/>
            <v:line id="_x0000_s4266" style="position:absolute" from="2304,3312" to="8064,3312" strokecolor="aqua" strokeweight=".5pt"/>
            <v:line id="_x0000_s4267" style="position:absolute" from="2304,3456" to="8064,3456" strokecolor="aqua" strokeweight=".5pt"/>
            <v:line id="_x0000_s4268" style="position:absolute" from="2304,3600" to="8064,3600" strokecolor="aqua" strokeweight=".5pt"/>
            <v:line id="_x0000_s4269" style="position:absolute" from="2304,3744" to="8064,3744" strokecolor="aqua" strokeweight="1.5pt"/>
            <v:line id="_x0000_s4270" style="position:absolute" from="2304,3888" to="8064,3888" strokecolor="aqua" strokeweight=".5pt"/>
            <v:line id="_x0000_s4271" style="position:absolute" from="2304,4032" to="8064,4032" strokecolor="aqua" strokeweight=".5pt"/>
            <v:line id="_x0000_s4272" style="position:absolute" from="2304,4176" to="8064,4176" strokecolor="aqua" strokeweight=".5pt"/>
            <v:line id="_x0000_s4273" style="position:absolute" from="2304,4320" to="8064,4320" strokecolor="aqua" strokeweight=".5pt"/>
            <v:line id="_x0000_s4274" style="position:absolute" from="2304,4464" to="8064,4464" strokecolor="aqua" strokeweight="1.5pt"/>
            <v:line id="_x0000_s4275" style="position:absolute" from="2304,4608" to="8064,4608" strokecolor="aqua" strokeweight=".5pt"/>
            <v:line id="_x0000_s4276" style="position:absolute" from="2304,4752" to="8064,4752" strokecolor="aqua" strokeweight=".5pt"/>
            <v:line id="_x0000_s4277" style="position:absolute" from="2304,4896" to="8064,4896" strokecolor="aqua" strokeweight=".5pt"/>
            <v:line id="_x0000_s4278" style="position:absolute" from="2304,5040" to="8064,5040" strokecolor="aqua" strokeweight=".5pt"/>
            <v:line id="_x0000_s4279" style="position:absolute" from="2304,5184" to="8064,5184" strokecolor="aqua" strokeweight="1.5pt"/>
            <v:line id="_x0000_s4280" style="position:absolute" from="2304,1584" to="2304,5184" strokecolor="aqua" strokeweight="1.5pt"/>
            <v:line id="_x0000_s4281" style="position:absolute" from="2448,1584" to="2448,5184" strokecolor="aqua" strokeweight=".5pt"/>
            <v:line id="_x0000_s4282" style="position:absolute" from="2592,1584" to="2592,5184" strokecolor="aqua" strokeweight=".5pt"/>
            <v:line id="_x0000_s4283" style="position:absolute" from="2736,1584" to="2736,5184" strokecolor="aqua" strokeweight=".5pt"/>
            <v:line id="_x0000_s4284" style="position:absolute" from="2880,1584" to="2880,5184" strokecolor="aqua" strokeweight=".5pt"/>
            <v:line id="_x0000_s4285" style="position:absolute" from="3024,1584" to="3024,5184" strokecolor="aqua" strokeweight="1.5pt"/>
            <v:line id="_x0000_s4286" style="position:absolute" from="3168,1584" to="3168,5184" strokecolor="aqua" strokeweight=".5pt"/>
            <v:line id="_x0000_s4287" style="position:absolute" from="3312,1584" to="3312,5184" strokecolor="aqua" strokeweight=".5pt"/>
            <v:line id="_x0000_s4288" style="position:absolute" from="3456,1584" to="3456,5184" strokecolor="aqua" strokeweight=".5pt"/>
            <v:line id="_x0000_s4289" style="position:absolute" from="3600,1584" to="3600,5184" strokecolor="aqua" strokeweight=".5pt"/>
            <v:line id="_x0000_s4290" style="position:absolute" from="3744,1584" to="3744,5184" strokecolor="aqua" strokeweight="1.5pt"/>
            <v:line id="_x0000_s4291" style="position:absolute" from="3888,1584" to="3888,5184" strokecolor="aqua" strokeweight=".5pt"/>
            <v:line id="_x0000_s4292" style="position:absolute" from="4032,1584" to="4032,5184" strokecolor="aqua" strokeweight=".5pt"/>
            <v:line id="_x0000_s4293" style="position:absolute" from="4176,1584" to="4176,5184" strokecolor="aqua" strokeweight=".5pt"/>
            <v:line id="_x0000_s4294" style="position:absolute" from="4320,1584" to="4320,5184" strokecolor="aqua" strokeweight=".5pt"/>
            <v:line id="_x0000_s4295" style="position:absolute" from="4464,1584" to="4464,5184" strokecolor="aqua" strokeweight="1.5pt"/>
            <v:line id="_x0000_s4296" style="position:absolute" from="4608,1584" to="4608,5184" strokecolor="aqua" strokeweight=".5pt"/>
            <v:line id="_x0000_s4297" style="position:absolute" from="4752,1584" to="4752,5184" strokecolor="aqua" strokeweight=".5pt"/>
            <v:line id="_x0000_s4298" style="position:absolute" from="4896,1584" to="4896,5184" strokecolor="aqua" strokeweight=".5pt"/>
            <v:line id="_x0000_s4299" style="position:absolute" from="5040,1584" to="5040,5184" strokecolor="aqua" strokeweight=".5pt"/>
            <v:line id="_x0000_s4300" style="position:absolute" from="5184,1584" to="5184,5184" strokecolor="aqua" strokeweight="1.5pt"/>
            <v:line id="_x0000_s4301" style="position:absolute" from="5328,1584" to="5328,5184" strokecolor="aqua" strokeweight=".5pt"/>
            <v:line id="_x0000_s4302" style="position:absolute" from="5472,1584" to="5472,5184" strokecolor="aqua" strokeweight=".5pt"/>
            <v:line id="_x0000_s4303" style="position:absolute" from="5616,1584" to="5616,5184" strokecolor="aqua" strokeweight=".5pt"/>
            <v:line id="_x0000_s4304" style="position:absolute" from="5760,1584" to="5760,5184" strokecolor="aqua" strokeweight=".5pt"/>
            <v:line id="_x0000_s4305" style="position:absolute" from="5904,1584" to="5904,5184" strokecolor="aqua" strokeweight="1.5pt"/>
            <v:line id="_x0000_s4306" style="position:absolute" from="6048,1584" to="6048,5184" strokecolor="aqua" strokeweight=".5pt"/>
            <v:line id="_x0000_s4307" style="position:absolute" from="6192,1584" to="6192,5184" strokecolor="aqua" strokeweight=".5pt"/>
            <v:line id="_x0000_s4308" style="position:absolute" from="6336,1584" to="6336,5184" strokecolor="aqua" strokeweight=".5pt"/>
            <v:line id="_x0000_s4309" style="position:absolute" from="6480,1584" to="6480,5184" strokecolor="aqua" strokeweight=".5pt"/>
            <v:line id="_x0000_s4310" style="position:absolute" from="6624,1584" to="6624,5184" strokecolor="aqua" strokeweight="1.5pt"/>
            <v:line id="_x0000_s4311" style="position:absolute" from="6768,1584" to="6768,5184" strokecolor="aqua" strokeweight=".5pt"/>
            <v:line id="_x0000_s4312" style="position:absolute" from="6912,1584" to="6912,5184" strokecolor="aqua" strokeweight=".5pt"/>
            <v:line id="_x0000_s4313" style="position:absolute" from="7056,1584" to="7056,5184" strokecolor="aqua" strokeweight=".5pt"/>
            <v:line id="_x0000_s4314" style="position:absolute" from="7200,1584" to="7200,5184" strokecolor="aqua" strokeweight=".5pt"/>
            <v:line id="_x0000_s4315" style="position:absolute" from="7344,1584" to="7344,5184" strokecolor="aqua" strokeweight="1.5pt"/>
            <v:line id="_x0000_s4316" style="position:absolute" from="7488,1584" to="7488,5184" strokecolor="aqua" strokeweight=".5pt"/>
            <v:line id="_x0000_s4317" style="position:absolute" from="7632,1584" to="7632,5184" strokecolor="aqua" strokeweight=".5pt"/>
            <v:line id="_x0000_s4318" style="position:absolute" from="7776,1584" to="7776,5184" strokecolor="aqua" strokeweight=".5pt"/>
            <v:line id="_x0000_s4319" style="position:absolute" from="7920,1584" to="7920,5184" strokecolor="aqua" strokeweight=".5pt"/>
            <v:line id="_x0000_s4320" style="position:absolute" from="8064,1584" to="8064,5184" strokecolor="aqua" strokeweight="1.5pt"/>
            <v:shape id="_x0000_s4321" type="#_x0000_t202" style="position:absolute;left:3744;top:1008;width:2736;height:432" filled="f" stroked="f">
              <v:textbox>
                <w:txbxContent>
                  <w:p w:rsidR="00C27B42" w:rsidRDefault="00C27B42">
                    <w:pPr>
                      <w:jc w:val="center"/>
                    </w:pPr>
                    <w:r>
                      <w:t>velocity vs time</w:t>
                    </w:r>
                  </w:p>
                </w:txbxContent>
              </v:textbox>
            </v:shape>
            <v:shape id="_x0000_s4322" type="#_x0000_t202" style="position:absolute;left:1872;top:1296;width:720;height:432" filled="f" stroked="f">
              <v:textbox inset="0">
                <w:txbxContent>
                  <w:p w:rsidR="00C27B42" w:rsidRDefault="00C27B42">
                    <w:r>
                      <w:t>+15</w:t>
                    </w:r>
                  </w:p>
                </w:txbxContent>
              </v:textbox>
            </v:shape>
            <v:shape id="_x0000_s4323" type="#_x0000_t202" style="position:absolute;left:1872;top:2016;width:864;height:432" filled="f" stroked="f">
              <v:textbox inset="0">
                <w:txbxContent>
                  <w:p w:rsidR="00C27B42" w:rsidRDefault="00C27B42">
                    <w:r>
                      <w:t>+10</w:t>
                    </w:r>
                  </w:p>
                </w:txbxContent>
              </v:textbox>
            </v:shape>
            <v:shape id="_x0000_s4324" type="#_x0000_t202" style="position:absolute;left:1872;top:2736;width:720;height:432" filled="f" stroked="f">
              <v:textbox inset="0">
                <w:txbxContent>
                  <w:p w:rsidR="00C27B42" w:rsidRDefault="00C27B42">
                    <w:r>
                      <w:t>+5</w:t>
                    </w:r>
                  </w:p>
                </w:txbxContent>
              </v:textbox>
            </v:shape>
            <v:shape id="_x0000_s4325" type="#_x0000_t202" style="position:absolute;left:1872;top:3456;width:720;height:432" filled="f" stroked="f">
              <v:textbox inset="0">
                <w:txbxContent>
                  <w:p w:rsidR="00C27B42" w:rsidRDefault="00C27B42">
                    <w:r>
                      <w:t>0</w:t>
                    </w:r>
                  </w:p>
                </w:txbxContent>
              </v:textbox>
            </v:shape>
            <v:shape id="_x0000_s4326" type="#_x0000_t202" style="position:absolute;left:1872;top:4176;width:720;height:432" filled="f" stroked="f">
              <v:textbox inset="0">
                <w:txbxContent>
                  <w:p w:rsidR="00C27B42" w:rsidRDefault="00C27B42">
                    <w:r>
                      <w:t>-5</w:t>
                    </w:r>
                  </w:p>
                </w:txbxContent>
              </v:textbox>
            </v:shape>
            <v:shape id="_x0000_s4327" type="#_x0000_t202" style="position:absolute;left:1872;top:4896;width:576;height:432" filled="f" stroked="f">
              <v:textbox inset="0">
                <w:txbxContent>
                  <w:p w:rsidR="00C27B42" w:rsidRDefault="00C27B42">
                    <w:r>
                      <w:t>-10</w:t>
                    </w:r>
                  </w:p>
                </w:txbxContent>
              </v:textbox>
            </v:shape>
            <v:shape id="_x0000_s4328" type="#_x0000_t202" style="position:absolute;left:2304;top:5184;width:432;height:432" filled="f" stroked="f">
              <v:textbox inset="0">
                <w:txbxContent>
                  <w:p w:rsidR="00C27B42" w:rsidRDefault="00C27B42">
                    <w:r>
                      <w:t>0</w:t>
                    </w:r>
                  </w:p>
                </w:txbxContent>
              </v:textbox>
            </v:shape>
            <v:shape id="_x0000_s4329" type="#_x0000_t202" style="position:absolute;left:3024;top:5184;width:576;height:432" filled="f" stroked="f">
              <v:textbox inset="0">
                <w:txbxContent>
                  <w:p w:rsidR="00C27B42" w:rsidRDefault="00C27B42">
                    <w:r>
                      <w:t>2</w:t>
                    </w:r>
                  </w:p>
                </w:txbxContent>
              </v:textbox>
            </v:shape>
            <v:shape id="_x0000_s4330" type="#_x0000_t202" style="position:absolute;left:3600;top:5184;width:720;height:432" filled="f" stroked="f">
              <v:textbox inset="0">
                <w:txbxContent>
                  <w:p w:rsidR="00C27B42" w:rsidRDefault="00C27B42">
                    <w:r>
                      <w:t>4</w:t>
                    </w:r>
                  </w:p>
                </w:txbxContent>
              </v:textbox>
            </v:shape>
            <v:shape id="_x0000_s4331" type="#_x0000_t202" style="position:absolute;left:4320;top:5184;width:720;height:432" filled="f" stroked="f">
              <v:textbox inset="0">
                <w:txbxContent>
                  <w:p w:rsidR="00C27B42" w:rsidRDefault="00C27B42">
                    <w:r>
                      <w:t>6</w:t>
                    </w:r>
                  </w:p>
                </w:txbxContent>
              </v:textbox>
            </v:shape>
            <v:shape id="_x0000_s4332" type="#_x0000_t202" style="position:absolute;left:5040;top:5184;width:720;height:432" filled="f" stroked="f">
              <v:textbox inset="0">
                <w:txbxContent>
                  <w:p w:rsidR="00C27B42" w:rsidRDefault="00C27B42">
                    <w:r>
                      <w:t>8</w:t>
                    </w:r>
                  </w:p>
                </w:txbxContent>
              </v:textbox>
            </v:shape>
            <v:shape id="_x0000_s4333" type="#_x0000_t202" style="position:absolute;left:5760;top:5184;width:720;height:432" filled="f" stroked="f">
              <v:textbox inset="0">
                <w:txbxContent>
                  <w:p w:rsidR="00C27B42" w:rsidRDefault="00C27B42">
                    <w:r>
                      <w:t>10</w:t>
                    </w:r>
                  </w:p>
                </w:txbxContent>
              </v:textbox>
            </v:shape>
            <v:shape id="_x0000_s4334" type="#_x0000_t202" style="position:absolute;left:6480;top:5184;width:720;height:432" filled="f" stroked="f">
              <v:textbox inset="0">
                <w:txbxContent>
                  <w:p w:rsidR="00C27B42" w:rsidRDefault="00C27B42">
                    <w:r>
                      <w:t>12</w:t>
                    </w:r>
                  </w:p>
                </w:txbxContent>
              </v:textbox>
            </v:shape>
            <v:shape id="_x0000_s4335" type="#_x0000_t202" style="position:absolute;left:7200;top:5184;width:720;height:432" filled="f" stroked="f">
              <v:textbox inset="0">
                <w:txbxContent>
                  <w:p w:rsidR="00C27B42" w:rsidRDefault="00C27B42">
                    <w:r>
                      <w:t>14</w:t>
                    </w:r>
                  </w:p>
                </w:txbxContent>
              </v:textbox>
            </v:shape>
            <v:shape id="_x0000_s4336" type="#_x0000_t202" style="position:absolute;left:7920;top:5184;width:720;height:432" filled="f" stroked="f">
              <v:textbox inset="0">
                <w:txbxContent>
                  <w:p w:rsidR="00C27B42" w:rsidRDefault="00C27B42">
                    <w:r>
                      <w:t>16</w:t>
                    </w:r>
                  </w:p>
                </w:txbxContent>
              </v:textbox>
            </v:shape>
            <v:shape id="_x0000_s4337" type="#_x0000_t202" style="position:absolute;left:3888;top:5472;width:2736;height:432" filled="f" stroked="f">
              <v:textbox>
                <w:txbxContent>
                  <w:p w:rsidR="00C27B42" w:rsidRDefault="00C27B42">
                    <w:pPr>
                      <w:jc w:val="center"/>
                    </w:pPr>
                    <w:r>
                      <w:t>Time (s)</w:t>
                    </w:r>
                  </w:p>
                </w:txbxContent>
              </v:textbox>
            </v:shape>
            <v:shape id="_x0000_s4338" type="#_x0000_t202" style="position:absolute;left:864;top:2304;width:1872;height:432" filled="f" stroked="f">
              <v:textbox>
                <w:txbxContent>
                  <w:p w:rsidR="00C27B42" w:rsidRDefault="00C27B42">
                    <w:r>
                      <w:t>velocity (m/s)</w:t>
                    </w:r>
                  </w:p>
                </w:txbxContent>
              </v:textbox>
            </v:shape>
          </v:group>
        </w:pict>
      </w:r>
      <w:r>
        <w:rPr>
          <w:noProof/>
        </w:rPr>
        <w:pict>
          <v:rect id="_x0000_s3633" style="position:absolute;margin-left:489.6pt;margin-top:244.15pt;width:14.45pt;height:14.45pt;z-index:1" o:allowincell="f" filled="f" stroked="f" strokeweight="1pt">
            <v:textbox inset="1pt,1pt,1pt,1pt">
              <w:txbxContent>
                <w:p w:rsidR="00C27B42" w:rsidRDefault="00C27B42"/>
              </w:txbxContent>
            </v:textbox>
          </v:rect>
        </w:pict>
      </w:r>
    </w:p>
    <w:p w:rsidR="00C27B42" w:rsidRDefault="00C27B42"/>
    <w:p w:rsidR="00C27B42" w:rsidRDefault="00C27B42"/>
    <w:p w:rsidR="00C27B42" w:rsidRDefault="00C27B42"/>
    <w:p w:rsidR="00C27B42" w:rsidRDefault="009E5EC7">
      <w:r>
        <w:rPr>
          <w:noProof/>
        </w:rPr>
        <w:pict>
          <v:line id="_x0000_s4250" style="position:absolute;z-index:13" from="64.8pt,13.2pt" to="136.8pt,13.2pt" strokeweight="1.5pt"/>
        </w:pict>
      </w:r>
      <w:r>
        <w:rPr>
          <w:noProof/>
        </w:rPr>
        <w:pict>
          <v:line id="_x0000_s4251" style="position:absolute;z-index:12" from="136.8pt,13.2pt" to="136.8pt,128.4pt" strokeweight="1.5pt"/>
        </w:pict>
      </w:r>
    </w:p>
    <w:p w:rsidR="00C27B42" w:rsidRDefault="00C27B42"/>
    <w:p w:rsidR="00C27B42" w:rsidRDefault="00C27B42"/>
    <w:p w:rsidR="00C27B42" w:rsidRDefault="00C27B42"/>
    <w:p w:rsidR="00C27B42" w:rsidRDefault="00C27B42"/>
    <w:p w:rsidR="00C27B42" w:rsidRDefault="00C27B42"/>
    <w:p w:rsidR="00C27B42" w:rsidRDefault="009E5EC7">
      <w:r>
        <w:rPr>
          <w:noProof/>
        </w:rPr>
        <w:pict>
          <v:line id="_x0000_s4249" style="position:absolute;z-index:11" from="64.8pt,2.4pt" to="352.8pt,2.4pt" strokeweight="1.5pt">
            <v:stroke dashstyle="1 1" endcap="round"/>
          </v:line>
        </w:pict>
      </w:r>
    </w:p>
    <w:p w:rsidR="00C27B42" w:rsidRDefault="00C27B42">
      <w:pPr>
        <w:tabs>
          <w:tab w:val="left" w:pos="504"/>
        </w:tabs>
        <w:spacing w:line="360" w:lineRule="atLeast"/>
        <w:ind w:left="1008" w:hanging="504"/>
      </w:pPr>
    </w:p>
    <w:p w:rsidR="00C27B42" w:rsidRDefault="009E5EC7">
      <w:pPr>
        <w:tabs>
          <w:tab w:val="left" w:pos="504"/>
        </w:tabs>
        <w:spacing w:line="360" w:lineRule="atLeast"/>
        <w:ind w:left="1008" w:hanging="504"/>
      </w:pPr>
      <w:r>
        <w:rPr>
          <w:noProof/>
        </w:rPr>
        <w:pict>
          <v:line id="_x0000_s4252" style="position:absolute;left:0;text-align:left;z-index:14" from="136.8pt,13.8pt" to="316.8pt,13.8pt" strokeweight="1.5pt"/>
        </w:pict>
      </w:r>
    </w:p>
    <w:p w:rsidR="00C27B42" w:rsidRDefault="00C27B42">
      <w:pPr>
        <w:tabs>
          <w:tab w:val="left" w:pos="504"/>
        </w:tabs>
        <w:spacing w:line="360" w:lineRule="atLeast"/>
        <w:ind w:left="1008" w:hanging="504"/>
      </w:pPr>
    </w:p>
    <w:p w:rsidR="00C27B42" w:rsidRDefault="00C27B42">
      <w:pPr>
        <w:tabs>
          <w:tab w:val="left" w:pos="504"/>
        </w:tabs>
        <w:spacing w:line="360" w:lineRule="atLeast"/>
        <w:ind w:left="1008" w:hanging="504"/>
      </w:pPr>
    </w:p>
    <w:p w:rsidR="00C27B42" w:rsidRDefault="00C27B42">
      <w:pPr>
        <w:tabs>
          <w:tab w:val="left" w:pos="504"/>
        </w:tabs>
        <w:spacing w:line="360" w:lineRule="atLeast"/>
        <w:ind w:left="1008" w:hanging="504"/>
      </w:pPr>
    </w:p>
    <w:p w:rsidR="00C27B42" w:rsidRDefault="00C27B42">
      <w:pPr>
        <w:tabs>
          <w:tab w:val="left" w:pos="504"/>
        </w:tabs>
        <w:ind w:left="1008" w:hanging="504"/>
      </w:pPr>
    </w:p>
    <w:p w:rsidR="00C27B42" w:rsidRDefault="009E5EC7">
      <w:pPr>
        <w:tabs>
          <w:tab w:val="left" w:pos="504"/>
        </w:tabs>
        <w:ind w:left="1008" w:hanging="504"/>
      </w:pPr>
      <w:r>
        <w:rPr>
          <w:noProof/>
        </w:rPr>
        <w:pict>
          <v:shape id="_x0000_s5646" type="#_x0000_t202" style="position:absolute;left:0;text-align:left;margin-left:-31.95pt;margin-top:14.6pt;width:27pt;height:1in;z-index:178" filled="f" stroked="f">
            <v:textbox>
              <w:txbxContent>
                <w:p w:rsidR="001718C3" w:rsidRDefault="001718C3" w:rsidP="001718C3"/>
                <w:p w:rsidR="001718C3" w:rsidRPr="00937CEE" w:rsidRDefault="001718C3" w:rsidP="001718C3">
                  <w:pPr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/ 7</w:t>
                  </w:r>
                </w:p>
              </w:txbxContent>
            </v:textbox>
          </v:shape>
        </w:pict>
      </w:r>
      <w:r w:rsidR="00C27B42">
        <w:t>A.</w:t>
      </w:r>
      <w:r w:rsidR="00C27B42">
        <w:tab/>
        <w:t xml:space="preserve">What was the object’s </w:t>
      </w:r>
      <w:r w:rsidR="00C27B42">
        <w:rPr>
          <w:u w:val="single"/>
        </w:rPr>
        <w:t>distance</w:t>
      </w:r>
      <w:r w:rsidR="00C27B42">
        <w:t xml:space="preserve"> and </w:t>
      </w:r>
      <w:r w:rsidR="00C27B42">
        <w:rPr>
          <w:u w:val="single"/>
        </w:rPr>
        <w:t>displacement</w:t>
      </w:r>
      <w:r w:rsidR="00C27B42">
        <w:t xml:space="preserve"> for the 0 to 8.0 second interval? (64 m, +16 m)</w:t>
      </w:r>
    </w:p>
    <w:p w:rsidR="00C27B42" w:rsidRDefault="009E5EC7">
      <w:pPr>
        <w:tabs>
          <w:tab w:val="left" w:pos="504"/>
        </w:tabs>
        <w:spacing w:line="360" w:lineRule="atLeast"/>
        <w:ind w:left="1008" w:hanging="504"/>
      </w:pPr>
      <w:r>
        <w:rPr>
          <w:noProof/>
        </w:rPr>
        <w:pict>
          <v:rect id="_x0000_s5554" style="position:absolute;left:0;text-align:left;margin-left:49.05pt;margin-top:1.4pt;width:351pt;height:49.5pt;z-index:112" filled="f" stroked="f" strokecolor="red"/>
        </w:pict>
      </w:r>
      <w:r>
        <w:rPr>
          <w:noProof/>
        </w:rPr>
        <w:pict>
          <v:shape id="_x0000_s5648" type="#_x0000_t202" style="position:absolute;left:0;text-align:left;margin-left:281.7pt;margin-top:29.3pt;width:27.9pt;height:20.7pt;z-index:180;mso-wrap-style:none" filled="f" stroked="f">
            <v:textbox style="mso-fit-shape-to-text:t">
              <w:txbxContent>
                <w:p w:rsidR="006A0FF0" w:rsidRPr="00B0668C" w:rsidRDefault="009E5EC7" w:rsidP="006A0FF0">
                  <w:pPr>
                    <w:tabs>
                      <w:tab w:val="left" w:pos="504"/>
                    </w:tabs>
                  </w:pPr>
                  <w:r>
                    <w:pict>
                      <v:shape id="_x0000_i1037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649" type="#_x0000_t202" style="position:absolute;left:0;text-align:left;margin-left:367.05pt;margin-top:12.5pt;width:27.9pt;height:20.7pt;z-index:181;mso-wrap-style:none" filled="f" stroked="f">
            <v:textbox style="mso-fit-shape-to-text:t">
              <w:txbxContent>
                <w:p w:rsidR="006A0FF0" w:rsidRPr="00B0668C" w:rsidRDefault="009E5EC7" w:rsidP="006A0FF0">
                  <w:pPr>
                    <w:tabs>
                      <w:tab w:val="left" w:pos="504"/>
                    </w:tabs>
                  </w:pPr>
                  <w:r>
                    <w:pict>
                      <v:shape id="_x0000_i1038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647" type="#_x0000_t202" style="position:absolute;left:0;text-align:left;margin-left:166.5pt;margin-top:29.3pt;width:27.9pt;height:20.7pt;z-index:179;mso-wrap-style:none" filled="f" stroked="f">
            <v:textbox style="mso-fit-shape-to-text:t">
              <w:txbxContent>
                <w:p w:rsidR="006A0FF0" w:rsidRPr="00B0668C" w:rsidRDefault="009E5EC7" w:rsidP="006A0FF0">
                  <w:pPr>
                    <w:tabs>
                      <w:tab w:val="left" w:pos="504"/>
                    </w:tabs>
                  </w:pPr>
                  <w:r>
                    <w:pict>
                      <v:shape id="_x0000_i1039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645" type="#_x0000_t202" style="position:absolute;left:0;text-align:left;margin-left:165.6pt;margin-top:.5pt;width:27.9pt;height:20.7pt;z-index:177;mso-wrap-style:none" filled="f" stroked="f">
            <v:textbox style="mso-fit-shape-to-text:t">
              <w:txbxContent>
                <w:p w:rsidR="001718C3" w:rsidRPr="00B0668C" w:rsidRDefault="009E5EC7" w:rsidP="001718C3">
                  <w:pPr>
                    <w:tabs>
                      <w:tab w:val="left" w:pos="504"/>
                    </w:tabs>
                  </w:pPr>
                  <w:r>
                    <w:pict>
                      <v:shape id="_x0000_i1040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 w:rsidR="007C2BF8">
        <w:tab/>
      </w:r>
      <w:r>
        <w:rPr>
          <w:position w:val="-42"/>
        </w:rPr>
        <w:pict>
          <v:shape id="_x0000_i1028" type="#_x0000_t75" style="width:121pt;height:46pt">
            <v:imagedata r:id="rId15" o:title=""/>
          </v:shape>
        </w:pict>
      </w:r>
      <w:r w:rsidR="007C2BF8">
        <w:t xml:space="preserve">  </w:t>
      </w:r>
      <w:r w:rsidR="006A0FF0">
        <w:t xml:space="preserve">                </w:t>
      </w:r>
      <w:r w:rsidR="007C2BF8">
        <w:t xml:space="preserve"> </w:t>
      </w:r>
      <w:r w:rsidR="006A0FF0" w:rsidRPr="007C2BF8">
        <w:rPr>
          <w:position w:val="-36"/>
        </w:rPr>
        <w:object w:dxaOrig="2880" w:dyaOrig="960">
          <v:shape id="_x0000_i1029" type="#_x0000_t75" style="width:2in;height:47.8pt" o:ole="">
            <v:imagedata r:id="rId16" o:title=""/>
          </v:shape>
          <o:OLEObject Type="Embed" ProgID="Equation.DSMT4" ShapeID="_x0000_i1029" DrawAspect="Content" ObjectID="_1523957051" r:id="rId17"/>
        </w:object>
      </w:r>
    </w:p>
    <w:p w:rsidR="00C27B42" w:rsidRDefault="00C27B42">
      <w:pPr>
        <w:tabs>
          <w:tab w:val="left" w:pos="504"/>
        </w:tabs>
        <w:spacing w:line="360" w:lineRule="atLeast"/>
        <w:ind w:left="1008" w:hanging="504"/>
      </w:pPr>
    </w:p>
    <w:p w:rsidR="00C27B42" w:rsidRDefault="009E5EC7">
      <w:pPr>
        <w:tabs>
          <w:tab w:val="left" w:pos="504"/>
        </w:tabs>
        <w:spacing w:line="360" w:lineRule="atLeast"/>
        <w:ind w:left="1008" w:hanging="504"/>
      </w:pPr>
      <w:r>
        <w:rPr>
          <w:noProof/>
        </w:rPr>
        <w:pict>
          <v:shape id="_x0000_s5651" type="#_x0000_t202" style="position:absolute;left:0;text-align:left;margin-left:337.05pt;margin-top:17pt;width:27.95pt;height:21pt;z-index:183;mso-wrap-style:none" filled="f" stroked="f">
            <v:textbox style="mso-fit-shape-to-text:t">
              <w:txbxContent>
                <w:p w:rsidR="00EE4013" w:rsidRPr="00B0668C" w:rsidRDefault="009E5EC7" w:rsidP="00EE4013">
                  <w:pPr>
                    <w:tabs>
                      <w:tab w:val="left" w:pos="504"/>
                    </w:tabs>
                  </w:pPr>
                  <w:r>
                    <w:pict>
                      <v:shape id="_x0000_i1041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rect id="_x0000_s5555" style="position:absolute;left:0;text-align:left;margin-left:56.55pt;margin-top:17pt;width:280.5pt;height:37.95pt;z-index:113" filled="f" stroked="f" strokecolor="red"/>
        </w:pict>
      </w:r>
      <w:r>
        <w:rPr>
          <w:noProof/>
        </w:rPr>
        <w:pict>
          <v:shape id="_x0000_s5650" type="#_x0000_t202" style="position:absolute;left:0;text-align:left;margin-left:188.55pt;margin-top:16.25pt;width:27.9pt;height:20.7pt;z-index:182;mso-wrap-style:none" filled="f" stroked="f">
            <v:textbox style="mso-fit-shape-to-text:t">
              <w:txbxContent>
                <w:p w:rsidR="00EE4013" w:rsidRPr="00B0668C" w:rsidRDefault="009E5EC7" w:rsidP="00EE4013">
                  <w:pPr>
                    <w:tabs>
                      <w:tab w:val="left" w:pos="504"/>
                    </w:tabs>
                  </w:pPr>
                  <w:r>
                    <w:pict>
                      <v:shape id="_x0000_i1042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652" type="#_x0000_t202" style="position:absolute;left:0;text-align:left;margin-left:94.8pt;margin-top:16.25pt;width:27.9pt;height:20.7pt;z-index:184;mso-wrap-style:none" filled="f" stroked="f">
            <v:textbox style="mso-fit-shape-to-text:t">
              <w:txbxContent>
                <w:p w:rsidR="00EE4013" w:rsidRPr="00B0668C" w:rsidRDefault="009E5EC7" w:rsidP="00EE4013">
                  <w:pPr>
                    <w:tabs>
                      <w:tab w:val="left" w:pos="504"/>
                    </w:tabs>
                  </w:pPr>
                  <w:r>
                    <w:pict>
                      <v:shape id="_x0000_i1043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 w:rsidR="00C27B42">
        <w:t>B.</w:t>
      </w:r>
      <w:r w:rsidR="00C27B42">
        <w:tab/>
        <w:t>At what time was the displacement zero? (10.67 s)</w:t>
      </w:r>
    </w:p>
    <w:p w:rsidR="00C27B42" w:rsidRDefault="007C2BF8">
      <w:pPr>
        <w:tabs>
          <w:tab w:val="left" w:pos="504"/>
        </w:tabs>
        <w:spacing w:line="360" w:lineRule="atLeast"/>
        <w:ind w:left="1008" w:hanging="504"/>
      </w:pPr>
      <w:r>
        <w:tab/>
      </w:r>
      <w:r w:rsidRPr="007C2BF8">
        <w:rPr>
          <w:position w:val="-4"/>
        </w:rPr>
        <w:object w:dxaOrig="180" w:dyaOrig="279">
          <v:shape id="_x0000_i1030" type="#_x0000_t75" style="width:9.1pt;height:14.5pt" o:ole="">
            <v:imagedata r:id="rId18" o:title=""/>
          </v:shape>
          <o:OLEObject Type="Embed" ProgID="Equation.DSMT4" ShapeID="_x0000_i1030" DrawAspect="Content" ObjectID="_1523957052" r:id="rId19"/>
        </w:object>
      </w:r>
      <w:r w:rsidR="003C77D0" w:rsidRPr="00C764AE">
        <w:rPr>
          <w:position w:val="-28"/>
        </w:rPr>
        <w:object w:dxaOrig="5539" w:dyaOrig="700">
          <v:shape id="_x0000_i1031" type="#_x0000_t75" style="width:276.5pt;height:35.1pt" o:ole="">
            <v:imagedata r:id="rId20" o:title=""/>
          </v:shape>
          <o:OLEObject Type="Embed" ProgID="Equation.DSMT4" ShapeID="_x0000_i1031" DrawAspect="Content" ObjectID="_1523957053" r:id="rId21"/>
        </w:object>
      </w:r>
    </w:p>
    <w:p w:rsidR="00C27B42" w:rsidRDefault="00C27B42">
      <w:pPr>
        <w:tabs>
          <w:tab w:val="left" w:pos="504"/>
        </w:tabs>
        <w:spacing w:line="360" w:lineRule="atLeast"/>
        <w:ind w:left="1008" w:hanging="504"/>
      </w:pPr>
    </w:p>
    <w:p w:rsidR="00C27B42" w:rsidRDefault="005A1C96">
      <w:pPr>
        <w:tabs>
          <w:tab w:val="left" w:pos="504"/>
        </w:tabs>
        <w:ind w:left="504" w:hanging="504"/>
      </w:pPr>
      <w:bookmarkStart w:id="0" w:name="_GoBack"/>
      <w:r>
        <w:rPr>
          <w:noProof/>
          <w:lang w:val="en-CA" w:eastAsia="en-CA"/>
        </w:rPr>
        <w:pict>
          <v:group id="_x0000_s5689" style="position:absolute;left:0;text-align:left;margin-left:23.85pt;margin-top:23.5pt;width:405pt;height:243pt;z-index:186" coordorigin="1881,10504" coordsize="8100,4860">
            <v:line id="_x0000_s4162" style="position:absolute" from="3681,11164" to="9441,11164" strokecolor="aqua" strokeweight="1.5pt"/>
            <v:line id="_x0000_s4163" style="position:absolute" from="3681,11308" to="9441,11308" strokecolor="aqua" strokeweight=".5pt"/>
            <v:line id="_x0000_s4164" style="position:absolute" from="3681,11452" to="9441,11452" strokecolor="aqua" strokeweight=".5pt"/>
            <v:line id="_x0000_s4165" style="position:absolute" from="3681,11596" to="9441,11596" strokecolor="aqua" strokeweight=".5pt"/>
            <v:line id="_x0000_s4166" style="position:absolute" from="3681,11740" to="9441,11740" strokecolor="aqua" strokeweight=".5pt"/>
            <v:line id="_x0000_s4167" style="position:absolute" from="3681,11884" to="9441,11884" strokecolor="aqua" strokeweight="1.5pt"/>
            <v:line id="_x0000_s4168" style="position:absolute" from="3681,12028" to="9441,12028" strokecolor="aqua" strokeweight=".5pt"/>
            <v:line id="_x0000_s4169" style="position:absolute" from="3681,12172" to="9441,12172" strokecolor="aqua" strokeweight=".5pt"/>
            <v:line id="_x0000_s4170" style="position:absolute" from="3681,12316" to="9441,12316" strokecolor="aqua" strokeweight=".5pt"/>
            <v:line id="_x0000_s4171" style="position:absolute" from="3681,12460" to="9441,12460" strokecolor="aqua" strokeweight=".5pt"/>
            <v:line id="_x0000_s4172" style="position:absolute" from="3681,12604" to="9441,12604" strokecolor="aqua" strokeweight="1.5pt"/>
            <v:line id="_x0000_s4173" style="position:absolute" from="3681,12748" to="9441,12748" strokecolor="aqua" strokeweight=".5pt"/>
            <v:line id="_x0000_s4174" style="position:absolute" from="3681,12892" to="9441,12892" strokecolor="aqua" strokeweight=".5pt"/>
            <v:line id="_x0000_s4175" style="position:absolute" from="3681,13036" to="9441,13036" strokecolor="aqua" strokeweight=".5pt"/>
            <v:line id="_x0000_s4176" style="position:absolute" from="3681,13180" to="9441,13180" strokecolor="aqua" strokeweight=".5pt"/>
            <v:line id="_x0000_s4177" style="position:absolute" from="3681,13324" to="9441,13324" strokecolor="aqua" strokeweight="1.5pt"/>
            <v:line id="_x0000_s4178" style="position:absolute" from="3681,13468" to="9441,13468" strokecolor="aqua" strokeweight=".5pt"/>
            <v:line id="_x0000_s4179" style="position:absolute" from="3681,13612" to="9441,13612" strokecolor="aqua" strokeweight=".5pt"/>
            <v:line id="_x0000_s4180" style="position:absolute" from="3681,13756" to="9441,13756" strokecolor="aqua" strokeweight=".5pt"/>
            <v:line id="_x0000_s4181" style="position:absolute" from="3681,13900" to="9441,13900" strokecolor="aqua" strokeweight=".5pt"/>
            <v:line id="_x0000_s4182" style="position:absolute" from="3681,14044" to="9441,14044" strokecolor="aqua" strokeweight="1.5pt"/>
            <v:line id="_x0000_s4183" style="position:absolute" from="3681,14188" to="9441,14188" strokecolor="aqua" strokeweight=".5pt"/>
            <v:line id="_x0000_s4184" style="position:absolute" from="3681,14332" to="9441,14332" strokecolor="aqua" strokeweight=".5pt"/>
            <v:line id="_x0000_s4185" style="position:absolute" from="3681,14476" to="9441,14476" strokecolor="aqua" strokeweight=".5pt"/>
            <v:line id="_x0000_s4186" style="position:absolute" from="3681,14620" to="9441,14620" strokecolor="aqua" strokeweight=".5pt"/>
            <v:line id="_x0000_s4187" style="position:absolute" from="3681,14764" to="9441,14764" strokecolor="aqua" strokeweight="1.5pt"/>
            <v:line id="_x0000_s4188" style="position:absolute" from="3681,11164" to="3681,14764" strokecolor="aqua" strokeweight="1.5pt"/>
            <v:line id="_x0000_s4189" style="position:absolute" from="3825,11164" to="3825,14764" strokecolor="aqua" strokeweight=".5pt"/>
            <v:line id="_x0000_s4190" style="position:absolute" from="3969,11164" to="3969,14764" strokecolor="aqua" strokeweight=".5pt"/>
            <v:line id="_x0000_s4191" style="position:absolute" from="4113,11164" to="4113,14764" strokecolor="aqua" strokeweight=".5pt"/>
            <v:line id="_x0000_s4192" style="position:absolute" from="4257,11164" to="4257,14764" strokecolor="aqua" strokeweight=".5pt"/>
            <v:line id="_x0000_s4193" style="position:absolute" from="4401,11164" to="4401,14764" strokecolor="aqua" strokeweight="1.5pt"/>
            <v:line id="_x0000_s4194" style="position:absolute" from="4545,11164" to="4545,14764" strokecolor="aqua" strokeweight=".5pt"/>
            <v:line id="_x0000_s4195" style="position:absolute" from="4689,11164" to="4689,14764" strokecolor="aqua" strokeweight=".5pt"/>
            <v:line id="_x0000_s4196" style="position:absolute" from="4833,11164" to="4833,14764" strokecolor="aqua" strokeweight=".5pt"/>
            <v:line id="_x0000_s4197" style="position:absolute" from="4977,11164" to="4977,14764" strokecolor="aqua" strokeweight=".5pt"/>
            <v:line id="_x0000_s4198" style="position:absolute" from="5121,11164" to="5121,14764" strokecolor="aqua" strokeweight="1.5pt"/>
            <v:line id="_x0000_s4199" style="position:absolute" from="5265,11164" to="5265,14764" strokecolor="aqua" strokeweight=".5pt"/>
            <v:line id="_x0000_s4200" style="position:absolute" from="5409,11164" to="5409,14764" strokecolor="aqua" strokeweight=".5pt"/>
            <v:line id="_x0000_s4201" style="position:absolute" from="5553,11164" to="5553,14764" strokecolor="aqua" strokeweight=".5pt"/>
            <v:line id="_x0000_s4202" style="position:absolute" from="5697,11164" to="5697,14764" strokecolor="aqua" strokeweight=".5pt"/>
            <v:line id="_x0000_s4203" style="position:absolute" from="5841,11164" to="5841,14764" strokecolor="aqua" strokeweight="1.5pt"/>
            <v:line id="_x0000_s4204" style="position:absolute" from="5985,11164" to="5985,14764" strokecolor="aqua" strokeweight=".5pt"/>
            <v:line id="_x0000_s4205" style="position:absolute" from="6129,11164" to="6129,14764" strokecolor="aqua" strokeweight=".5pt"/>
            <v:line id="_x0000_s4206" style="position:absolute" from="6273,11164" to="6273,14764" strokecolor="aqua" strokeweight=".5pt"/>
            <v:line id="_x0000_s4207" style="position:absolute" from="6417,11164" to="6417,14764" strokecolor="aqua" strokeweight=".5pt"/>
            <v:line id="_x0000_s4208" style="position:absolute" from="6561,11164" to="6561,14764" strokecolor="aqua" strokeweight="1.5pt"/>
            <v:line id="_x0000_s4209" style="position:absolute" from="6705,11164" to="6705,14764" strokecolor="aqua" strokeweight=".5pt"/>
            <v:line id="_x0000_s4210" style="position:absolute" from="6849,11164" to="6849,14764" strokecolor="aqua" strokeweight=".5pt"/>
            <v:line id="_x0000_s4211" style="position:absolute" from="6993,11164" to="6993,14764" strokecolor="aqua" strokeweight=".5pt"/>
            <v:line id="_x0000_s4212" style="position:absolute" from="7137,11164" to="7137,14764" strokecolor="aqua" strokeweight=".5pt"/>
            <v:line id="_x0000_s4213" style="position:absolute" from="7281,11164" to="7281,14764" strokecolor="aqua" strokeweight="1.5pt"/>
            <v:line id="_x0000_s4214" style="position:absolute" from="7425,11164" to="7425,14764" strokecolor="aqua" strokeweight=".5pt"/>
            <v:line id="_x0000_s4215" style="position:absolute" from="7569,11164" to="7569,14764" strokecolor="aqua" strokeweight=".5pt"/>
            <v:line id="_x0000_s4216" style="position:absolute" from="7713,11164" to="7713,14764" strokecolor="aqua" strokeweight=".5pt"/>
            <v:line id="_x0000_s4217" style="position:absolute" from="7857,11164" to="7857,14764" strokecolor="aqua" strokeweight=".5pt"/>
            <v:line id="_x0000_s4218" style="position:absolute" from="8001,11164" to="8001,14764" strokecolor="aqua" strokeweight="1.5pt"/>
            <v:line id="_x0000_s4219" style="position:absolute" from="8145,11164" to="8145,14764" strokecolor="aqua" strokeweight=".5pt"/>
            <v:line id="_x0000_s4220" style="position:absolute" from="8289,11164" to="8289,14764" strokecolor="aqua" strokeweight=".5pt"/>
            <v:line id="_x0000_s4221" style="position:absolute" from="8433,11164" to="8433,14764" strokecolor="aqua" strokeweight=".5pt"/>
            <v:line id="_x0000_s4222" style="position:absolute" from="8577,11164" to="8577,14764" strokecolor="aqua" strokeweight=".5pt"/>
            <v:line id="_x0000_s4223" style="position:absolute" from="8721,11164" to="8721,14764" strokecolor="aqua" strokeweight="1.5pt"/>
            <v:line id="_x0000_s4224" style="position:absolute" from="8865,11164" to="8865,14764" strokecolor="aqua" strokeweight=".5pt"/>
            <v:line id="_x0000_s4225" style="position:absolute" from="9009,11164" to="9009,14764" strokecolor="aqua" strokeweight=".5pt"/>
            <v:line id="_x0000_s4226" style="position:absolute" from="9153,11164" to="9153,14764" strokecolor="aqua" strokeweight=".5pt"/>
            <v:line id="_x0000_s4227" style="position:absolute" from="9297,11164" to="9297,14764" strokecolor="aqua" strokeweight=".5pt"/>
            <v:line id="_x0000_s4228" style="position:absolute" from="9441,11164" to="9441,14764" strokecolor="aqua" strokeweight="1.5pt"/>
            <v:shape id="_x0000_s4229" type="#_x0000_t202" style="position:absolute;left:5121;top:10540;width:2736;height:432" filled="f" stroked="f">
              <v:textbox style="mso-next-textbox:#_x0000_s4229">
                <w:txbxContent>
                  <w:p w:rsidR="00C27B42" w:rsidRDefault="00A62F41">
                    <w:pPr>
                      <w:jc w:val="center"/>
                    </w:pPr>
                    <w:r>
                      <w:t>Velocity-Time Graph</w:t>
                    </w:r>
                  </w:p>
                </w:txbxContent>
              </v:textbox>
            </v:shape>
            <v:shape id="_x0000_s4230" type="#_x0000_t202" style="position:absolute;left:3249;top:10876;width:720;height:432" filled="f" stroked="f">
              <v:textbox style="mso-next-textbox:#_x0000_s4230" inset="0">
                <w:txbxContent>
                  <w:p w:rsidR="00C27B42" w:rsidRDefault="00C27B42"/>
                </w:txbxContent>
              </v:textbox>
            </v:shape>
            <v:shape id="_x0000_s4231" type="#_x0000_t202" style="position:absolute;left:3249;top:11596;width:864;height:432" filled="f" stroked="f">
              <v:textbox style="mso-next-textbox:#_x0000_s4231" inset="0">
                <w:txbxContent>
                  <w:p w:rsidR="00C27B42" w:rsidRDefault="00C27B42"/>
                </w:txbxContent>
              </v:textbox>
            </v:shape>
            <v:shape id="_x0000_s4232" type="#_x0000_t202" style="position:absolute;left:3249;top:12316;width:720;height:432" filled="f" stroked="f">
              <v:textbox style="mso-next-textbox:#_x0000_s4232" inset="0">
                <w:txbxContent>
                  <w:p w:rsidR="00C27B42" w:rsidRDefault="00C27B42"/>
                </w:txbxContent>
              </v:textbox>
            </v:shape>
            <v:shape id="_x0000_s4233" type="#_x0000_t202" style="position:absolute;left:3249;top:13036;width:720;height:432" filled="f" stroked="f">
              <v:textbox style="mso-next-textbox:#_x0000_s4233" inset="0">
                <w:txbxContent>
                  <w:p w:rsidR="00C27B42" w:rsidRDefault="00C27B42"/>
                </w:txbxContent>
              </v:textbox>
            </v:shape>
            <v:shape id="_x0000_s4234" type="#_x0000_t202" style="position:absolute;left:3219;top:13756;width:720;height:432" filled="f" stroked="f">
              <v:textbox style="mso-next-textbox:#_x0000_s4234" inset="0">
                <w:txbxContent>
                  <w:p w:rsidR="00C27B42" w:rsidRDefault="00C27B42"/>
                </w:txbxContent>
              </v:textbox>
            </v:shape>
            <v:shape id="_x0000_s4239" type="#_x0000_t202" style="position:absolute;left:5697;top:14716;width:720;height:432" filled="f" stroked="f">
              <v:textbox style="mso-next-textbox:#_x0000_s4239" inset="0">
                <w:txbxContent>
                  <w:p w:rsidR="00C27B42" w:rsidRDefault="00C27B42"/>
                </w:txbxContent>
              </v:textbox>
            </v:shape>
            <v:shape id="_x0000_s4240" type="#_x0000_t202" style="position:absolute;left:6417;top:14716;width:720;height:432" filled="f" stroked="f">
              <v:textbox style="mso-next-textbox:#_x0000_s4240" inset="0">
                <w:txbxContent>
                  <w:p w:rsidR="00C27B42" w:rsidRDefault="00C27B42"/>
                </w:txbxContent>
              </v:textbox>
            </v:shape>
            <v:shape id="_x0000_s4245" type="#_x0000_t202" style="position:absolute;left:5766;top:14914;width:1656;height:432" filled="f" stroked="f">
              <v:textbox style="mso-next-textbox:#_x0000_s4245">
                <w:txbxContent>
                  <w:p w:rsidR="00C27B42" w:rsidRDefault="00C764AE">
                    <w:r>
                      <w:t>Time (s)</w:t>
                    </w:r>
                  </w:p>
                </w:txbxContent>
              </v:textbox>
            </v:shape>
            <v:shape id="_x0000_s4246" type="#_x0000_t202" style="position:absolute;left:2241;top:12604;width:869;height:523;mso-wrap-style:none" filled="f" stroked="f">
              <v:textbox style="mso-next-textbox:#_x0000_s4246;mso-fit-shape-to-text:t">
                <w:txbxContent>
                  <w:p w:rsidR="00C27B42" w:rsidRPr="00EE4013" w:rsidRDefault="00EE4013" w:rsidP="00EE4013">
                    <w:r w:rsidRPr="00EE4013">
                      <w:rPr>
                        <w:position w:val="-10"/>
                      </w:rPr>
                      <w:object w:dxaOrig="580" w:dyaOrig="380">
                        <v:shape id="_x0000_i1044" type="#_x0000_t75" style="width:29.05pt;height:18.75pt" o:ole="">
                          <v:imagedata r:id="rId22" o:title=""/>
                        </v:shape>
                        <o:OLEObject Type="Embed" ProgID="Equation.DSMT4" ShapeID="_x0000_i1044" DrawAspect="Content" ObjectID="_1523957054" r:id="rId23"/>
                      </w:object>
                    </w:r>
                  </w:p>
                </w:txbxContent>
              </v:textbox>
            </v:shape>
            <v:shape id="_x0000_s5559" type="#_x0000_t202" style="position:absolute;left:2961;top:11752;width:900;height:375" filled="f" stroked="f">
              <v:textbox>
                <w:txbxContent>
                  <w:p w:rsidR="00C764AE" w:rsidRDefault="00EE4013">
                    <w:r>
                      <w:t>0</w:t>
                    </w:r>
                  </w:p>
                </w:txbxContent>
              </v:textbox>
            </v:shape>
            <v:shape id="_x0000_s5560" type="#_x0000_t202" style="position:absolute;left:2961;top:11032;width:900;height:375" filled="f" stroked="f">
              <v:textbox style="mso-next-textbox:#_x0000_s5560">
                <w:txbxContent>
                  <w:p w:rsidR="00C764AE" w:rsidRDefault="00710230" w:rsidP="00C764AE">
                    <w:r>
                      <w:t>+2</w:t>
                    </w:r>
                    <w:r w:rsidR="00EE4013">
                      <w:t>00</w:t>
                    </w:r>
                  </w:p>
                </w:txbxContent>
              </v:textbox>
            </v:shape>
            <v:shape id="_x0000_s5561" type="#_x0000_t202" style="position:absolute;left:2961;top:13192;width:885;height:375" filled="f" stroked="f">
              <v:textbox>
                <w:txbxContent>
                  <w:p w:rsidR="00C764AE" w:rsidRDefault="00710230" w:rsidP="00C764AE">
                    <w:r>
                      <w:t>-4</w:t>
                    </w:r>
                    <w:r w:rsidR="00EE4013">
                      <w:t>00</w:t>
                    </w:r>
                  </w:p>
                </w:txbxContent>
              </v:textbox>
            </v:shape>
            <v:shape id="_x0000_s5562" type="#_x0000_t202" style="position:absolute;left:2961;top:12472;width:1080;height:375" filled="f" stroked="f">
              <v:textbox>
                <w:txbxContent>
                  <w:p w:rsidR="00C764AE" w:rsidRDefault="00710230" w:rsidP="00C764AE">
                    <w:r>
                      <w:t>-2</w:t>
                    </w:r>
                    <w:r w:rsidR="00EE4013">
                      <w:t>00</w:t>
                    </w:r>
                  </w:p>
                </w:txbxContent>
              </v:textbox>
            </v:shape>
            <v:shape id="_x0000_s5563" type="#_x0000_t202" style="position:absolute;left:2961;top:13864;width:885;height:375" filled="f" stroked="f">
              <v:textbox>
                <w:txbxContent>
                  <w:p w:rsidR="00C764AE" w:rsidRDefault="00710230" w:rsidP="00C764AE">
                    <w:r>
                      <w:t>-6</w:t>
                    </w:r>
                    <w:r w:rsidR="00EE4013">
                      <w:t>00</w:t>
                    </w:r>
                  </w:p>
                </w:txbxContent>
              </v:textbox>
            </v:shape>
            <v:shape id="_x0000_s5564" type="#_x0000_t202" style="position:absolute;left:3141;top:14485;width:885;height:375" filled="f" stroked="f">
              <v:textbox style="mso-next-textbox:#_x0000_s5564">
                <w:txbxContent>
                  <w:p w:rsidR="00C764AE" w:rsidRDefault="00C764AE" w:rsidP="00C764AE"/>
                </w:txbxContent>
              </v:textbox>
            </v:shape>
            <v:shape id="_x0000_s5565" type="#_x0000_t202" style="position:absolute;left:3321;top:14764;width:6480;height:375" filled="f" stroked="f">
              <v:textbox style="mso-next-textbox:#_x0000_s5565">
                <w:txbxContent>
                  <w:p w:rsidR="00C764AE" w:rsidRDefault="00C764AE" w:rsidP="00C764AE">
                    <w:r>
                      <w:t>0        5        10       15       20      25       30       35      40</w:t>
                    </w:r>
                  </w:p>
                </w:txbxContent>
              </v:textbox>
            </v:shape>
            <v:line id="_x0000_s5566" style="position:absolute;rotation:90;flip:y" from="3951,11614" to="5571,13774" strokeweight="1.5pt"/>
            <v:line id="_x0000_s5567" style="position:absolute;rotation:90" from="6741,10804" to="8541,14404" strokeweight="1.5pt"/>
            <v:rect id="_x0000_s5568" style="position:absolute;left:1881;top:10504;width:8100;height:4860" filled="f" stroked="f" strokecolor="red"/>
            <v:shape id="_x0000_s5654" type="#_x0000_t202" style="position:absolute;left:4581;top:12244;width:559;height:420;mso-wrap-style:none" filled="f" stroked="f">
              <v:textbox style="mso-fit-shape-to-text:t">
                <w:txbxContent>
                  <w:p w:rsidR="00EE4013" w:rsidRPr="00B0668C" w:rsidRDefault="009E5EC7" w:rsidP="00EE4013">
                    <w:pPr>
                      <w:tabs>
                        <w:tab w:val="left" w:pos="504"/>
                      </w:tabs>
                    </w:pPr>
                    <w:r>
                      <w:pict>
                        <v:shape id="_x0000_i1045" type="#_x0000_t75" style="width:13.3pt;height:12.7pt">
                          <v:imagedata r:id="rId8" o:title="checkmark"/>
                        </v:shape>
                      </w:pict>
                    </w:r>
                  </w:p>
                </w:txbxContent>
              </v:textbox>
            </v:shape>
            <v:shape id="_x0000_s5655" type="#_x0000_t202" style="position:absolute;left:7281;top:12064;width:559;height:420;mso-wrap-style:none" filled="f" stroked="f">
              <v:textbox style="mso-fit-shape-to-text:t">
                <w:txbxContent>
                  <w:p w:rsidR="00EE4013" w:rsidRPr="00B0668C" w:rsidRDefault="009E5EC7" w:rsidP="00EE4013">
                    <w:pPr>
                      <w:tabs>
                        <w:tab w:val="left" w:pos="504"/>
                      </w:tabs>
                    </w:pPr>
                    <w:r>
                      <w:pict>
                        <v:shape id="_x0000_i1046" type="#_x0000_t75" style="width:13.3pt;height:12.7pt">
                          <v:imagedata r:id="rId8" o:title="checkmark"/>
                        </v:shape>
                      </w:pict>
                    </w:r>
                  </w:p>
                </w:txbxContent>
              </v:textbox>
            </v:shape>
            <v:shape id="_x0000_s5656" type="#_x0000_t202" style="position:absolute;left:6741;top:14944;width:559;height:420;mso-wrap-style:none" filled="f" stroked="f">
              <v:textbox style="mso-fit-shape-to-text:t">
                <w:txbxContent>
                  <w:p w:rsidR="00EE4013" w:rsidRPr="00B0668C" w:rsidRDefault="009E5EC7" w:rsidP="00EE4013">
                    <w:pPr>
                      <w:tabs>
                        <w:tab w:val="left" w:pos="504"/>
                      </w:tabs>
                    </w:pPr>
                    <w:r>
                      <w:pict>
                        <v:shape id="_x0000_i1047" type="#_x0000_t75" style="width:13.3pt;height:12.7pt">
                          <v:imagedata r:id="rId8" o:title="checkmark"/>
                        </v:shape>
                      </w:pict>
                    </w:r>
                  </w:p>
                </w:txbxContent>
              </v:textbox>
            </v:shape>
            <v:shape id="_x0000_s5657" type="#_x0000_t202" style="position:absolute;left:2421;top:12244;width:559;height:420;mso-wrap-style:none" filled="f" stroked="f">
              <v:textbox style="mso-fit-shape-to-text:t">
                <w:txbxContent>
                  <w:p w:rsidR="00EE4013" w:rsidRPr="00B0668C" w:rsidRDefault="009E5EC7" w:rsidP="00EE4013">
                    <w:pPr>
                      <w:tabs>
                        <w:tab w:val="left" w:pos="504"/>
                      </w:tabs>
                    </w:pPr>
                    <w:r>
                      <w:pict>
                        <v:shape id="_x0000_i1048" type="#_x0000_t75" style="width:13.3pt;height:12.7pt">
                          <v:imagedata r:id="rId8" o:title="checkmark"/>
                        </v:shape>
                      </w:pict>
                    </w:r>
                  </w:p>
                </w:txbxContent>
              </v:textbox>
            </v:shape>
          </v:group>
        </w:pict>
      </w:r>
      <w:bookmarkEnd w:id="0"/>
      <w:r w:rsidR="00C27B42">
        <w:t>3.</w:t>
      </w:r>
      <w:r w:rsidR="00C27B42">
        <w:tab/>
        <w:t>Draw a displacement - time graph which indicates the motion of an object traveling at a constant velocity of -30 m/s for 15 s and then +20 m/s for another 25 s.</w:t>
      </w:r>
    </w:p>
    <w:p w:rsidR="00C27B42" w:rsidRDefault="00C27B42">
      <w:pPr>
        <w:tabs>
          <w:tab w:val="left" w:pos="504"/>
        </w:tabs>
        <w:ind w:left="504" w:hanging="504"/>
      </w:pPr>
    </w:p>
    <w:p w:rsidR="00C27B42" w:rsidRDefault="00C27B42"/>
    <w:p w:rsidR="00C27B42" w:rsidRDefault="00C27B42"/>
    <w:p w:rsidR="00C27B42" w:rsidRDefault="00C27B42"/>
    <w:p w:rsidR="00C27B42" w:rsidRDefault="00C27B42"/>
    <w:p w:rsidR="00C27B42" w:rsidRDefault="00C27B42"/>
    <w:p w:rsidR="00C27B42" w:rsidRDefault="00C27B42"/>
    <w:p w:rsidR="00C27B42" w:rsidRDefault="009E5EC7">
      <w:r>
        <w:rPr>
          <w:noProof/>
        </w:rPr>
        <w:pict>
          <v:shape id="_x0000_s5653" type="#_x0000_t202" style="position:absolute;margin-left:-31.95pt;margin-top:10.75pt;width:27pt;height:1in;z-index:185" filled="f" stroked="f">
            <v:textbox>
              <w:txbxContent>
                <w:p w:rsidR="00EE4013" w:rsidRDefault="00EE4013" w:rsidP="00EE4013"/>
                <w:p w:rsidR="00EE4013" w:rsidRPr="00937CEE" w:rsidRDefault="00EE4013" w:rsidP="00EE4013">
                  <w:pPr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/ 4</w:t>
                  </w:r>
                </w:p>
              </w:txbxContent>
            </v:textbox>
          </v:shape>
        </w:pict>
      </w:r>
    </w:p>
    <w:p w:rsidR="00C27B42" w:rsidRDefault="00C27B42"/>
    <w:p w:rsidR="00C27B42" w:rsidRDefault="00C27B42"/>
    <w:p w:rsidR="00C27B42" w:rsidRDefault="00C27B42"/>
    <w:p w:rsidR="00C27B42" w:rsidRDefault="00C27B42"/>
    <w:p w:rsidR="00C27B42" w:rsidRDefault="00C27B42"/>
    <w:p w:rsidR="00C27B42" w:rsidRDefault="00C27B42"/>
    <w:p w:rsidR="00C27B42" w:rsidRDefault="00C27B42"/>
    <w:p w:rsidR="00C27B42" w:rsidRDefault="009E5EC7">
      <w:r>
        <w:rPr>
          <w:noProof/>
        </w:rPr>
        <w:pict>
          <v:shape id="_x0000_s4244" type="#_x0000_t202" style="position:absolute;margin-left:392.85pt;margin-top:5.95pt;width:36pt;height:21.6pt;z-index:2" filled="f" stroked="f">
            <v:textbox style="mso-next-textbox:#_x0000_s4244" inset="0">
              <w:txbxContent>
                <w:p w:rsidR="00C27B42" w:rsidRDefault="00C27B42"/>
              </w:txbxContent>
            </v:textbox>
          </v:shape>
        </w:pict>
      </w:r>
    </w:p>
    <w:p w:rsidR="00C27B42" w:rsidRDefault="00710230">
      <w:pPr>
        <w:ind w:left="540" w:hanging="540"/>
      </w:pPr>
      <w:r>
        <w:br w:type="page"/>
      </w:r>
      <w:r w:rsidR="00C27B42">
        <w:lastRenderedPageBreak/>
        <w:t>4.</w:t>
      </w:r>
      <w:r w:rsidR="00C27B42">
        <w:tab/>
        <w:t>From the position – time graph provided, draw an accurate velocity – time graph.</w:t>
      </w:r>
    </w:p>
    <w:p w:rsidR="006D0BB3" w:rsidRDefault="006D0BB3">
      <w:pPr>
        <w:ind w:left="540" w:hanging="540"/>
      </w:pPr>
    </w:p>
    <w:p w:rsidR="00C27B42" w:rsidRDefault="00C27B42"/>
    <w:p w:rsidR="00C27B42" w:rsidRDefault="009E5EC7">
      <w:r>
        <w:rPr>
          <w:noProof/>
        </w:rPr>
        <w:pict>
          <v:group id="_x0000_s4339" style="position:absolute;margin-left:0;margin-top:1.2pt;width:388.8pt;height:244.8pt;z-index:4" coordorigin="864,1008" coordsize="7776,4896">
            <v:line id="_x0000_s4340" style="position:absolute" from="2304,1584" to="8064,1584" strokecolor="aqua" strokeweight="1.5pt"/>
            <v:line id="_x0000_s4341" style="position:absolute" from="2304,1728" to="8064,1728" strokecolor="aqua" strokeweight=".5pt"/>
            <v:line id="_x0000_s4342" style="position:absolute" from="2304,1872" to="8064,1872" strokecolor="aqua" strokeweight=".5pt"/>
            <v:line id="_x0000_s4343" style="position:absolute" from="2304,2016" to="8064,2016" strokecolor="aqua" strokeweight=".5pt"/>
            <v:line id="_x0000_s4344" style="position:absolute" from="2304,2160" to="8064,2160" strokecolor="aqua" strokeweight=".5pt"/>
            <v:line id="_x0000_s4345" style="position:absolute" from="2304,2304" to="8064,2304" strokecolor="aqua" strokeweight="1.5pt"/>
            <v:line id="_x0000_s4346" style="position:absolute" from="2304,2448" to="8064,2448" strokecolor="aqua" strokeweight=".5pt"/>
            <v:line id="_x0000_s4347" style="position:absolute" from="2304,2592" to="8064,2592" strokecolor="aqua" strokeweight=".5pt"/>
            <v:line id="_x0000_s4348" style="position:absolute" from="2304,2736" to="8064,2736" strokecolor="aqua" strokeweight=".5pt"/>
            <v:line id="_x0000_s4349" style="position:absolute" from="2304,2880" to="8064,2880" strokecolor="aqua" strokeweight=".5pt"/>
            <v:line id="_x0000_s4350" style="position:absolute" from="2304,3024" to="8064,3024" strokecolor="aqua" strokeweight="1.5pt"/>
            <v:line id="_x0000_s4351" style="position:absolute" from="2304,3168" to="8064,3168" strokecolor="aqua" strokeweight=".5pt"/>
            <v:line id="_x0000_s4352" style="position:absolute" from="2304,3312" to="8064,3312" strokecolor="aqua" strokeweight=".5pt"/>
            <v:line id="_x0000_s4353" style="position:absolute" from="2304,3456" to="8064,3456" strokecolor="aqua" strokeweight=".5pt"/>
            <v:line id="_x0000_s4354" style="position:absolute" from="2304,3600" to="8064,3600" strokecolor="aqua" strokeweight=".5pt"/>
            <v:line id="_x0000_s4355" style="position:absolute" from="2304,3744" to="8064,3744" strokecolor="aqua" strokeweight="1.5pt"/>
            <v:line id="_x0000_s4356" style="position:absolute" from="2304,3888" to="8064,3888" strokecolor="aqua" strokeweight=".5pt"/>
            <v:line id="_x0000_s4357" style="position:absolute" from="2304,4032" to="8064,4032" strokecolor="aqua" strokeweight=".5pt"/>
            <v:line id="_x0000_s4358" style="position:absolute" from="2304,4176" to="8064,4176" strokecolor="aqua" strokeweight=".5pt"/>
            <v:line id="_x0000_s4359" style="position:absolute" from="2304,4320" to="8064,4320" strokecolor="aqua" strokeweight=".5pt"/>
            <v:line id="_x0000_s4360" style="position:absolute" from="2304,4464" to="8064,4464" strokecolor="aqua" strokeweight="1.5pt"/>
            <v:line id="_x0000_s4361" style="position:absolute" from="2304,4608" to="8064,4608" strokecolor="aqua" strokeweight=".5pt"/>
            <v:line id="_x0000_s4362" style="position:absolute" from="2304,4752" to="8064,4752" strokecolor="aqua" strokeweight=".5pt"/>
            <v:line id="_x0000_s4363" style="position:absolute" from="2304,4896" to="8064,4896" strokecolor="aqua" strokeweight=".5pt"/>
            <v:line id="_x0000_s4364" style="position:absolute" from="2304,5040" to="8064,5040" strokecolor="aqua" strokeweight=".5pt"/>
            <v:line id="_x0000_s4365" style="position:absolute" from="2304,5184" to="8064,5184" strokecolor="aqua" strokeweight="1.5pt"/>
            <v:line id="_x0000_s4366" style="position:absolute" from="2304,1584" to="2304,5184" strokecolor="aqua" strokeweight="1.5pt"/>
            <v:line id="_x0000_s4367" style="position:absolute" from="2448,1584" to="2448,5184" strokecolor="aqua" strokeweight=".5pt"/>
            <v:line id="_x0000_s4368" style="position:absolute" from="2592,1584" to="2592,5184" strokecolor="aqua" strokeweight=".5pt"/>
            <v:line id="_x0000_s4369" style="position:absolute" from="2736,1584" to="2736,5184" strokecolor="aqua" strokeweight=".5pt"/>
            <v:line id="_x0000_s4370" style="position:absolute" from="2880,1584" to="2880,5184" strokecolor="aqua" strokeweight=".5pt"/>
            <v:line id="_x0000_s4371" style="position:absolute" from="3024,1584" to="3024,5184" strokecolor="aqua" strokeweight="1.5pt"/>
            <v:line id="_x0000_s4372" style="position:absolute" from="3168,1584" to="3168,5184" strokecolor="aqua" strokeweight=".5pt"/>
            <v:line id="_x0000_s4373" style="position:absolute" from="3312,1584" to="3312,5184" strokecolor="aqua" strokeweight=".5pt"/>
            <v:line id="_x0000_s4374" style="position:absolute" from="3456,1584" to="3456,5184" strokecolor="aqua" strokeweight=".5pt"/>
            <v:line id="_x0000_s4375" style="position:absolute" from="3600,1584" to="3600,5184" strokecolor="aqua" strokeweight=".5pt"/>
            <v:line id="_x0000_s4376" style="position:absolute" from="3744,1584" to="3744,5184" strokecolor="aqua" strokeweight="1.5pt"/>
            <v:line id="_x0000_s4377" style="position:absolute" from="3888,1584" to="3888,5184" strokecolor="aqua" strokeweight=".5pt"/>
            <v:line id="_x0000_s4378" style="position:absolute" from="4032,1584" to="4032,5184" strokecolor="aqua" strokeweight=".5pt"/>
            <v:line id="_x0000_s4379" style="position:absolute" from="4176,1584" to="4176,5184" strokecolor="aqua" strokeweight=".5pt"/>
            <v:line id="_x0000_s4380" style="position:absolute" from="4320,1584" to="4320,5184" strokecolor="aqua" strokeweight=".5pt"/>
            <v:line id="_x0000_s4381" style="position:absolute" from="4464,1584" to="4464,5184" strokecolor="aqua" strokeweight="1.5pt"/>
            <v:line id="_x0000_s4382" style="position:absolute" from="4608,1584" to="4608,5184" strokecolor="aqua" strokeweight=".5pt"/>
            <v:line id="_x0000_s4383" style="position:absolute" from="4752,1584" to="4752,5184" strokecolor="aqua" strokeweight=".5pt"/>
            <v:line id="_x0000_s4384" style="position:absolute" from="4896,1584" to="4896,5184" strokecolor="aqua" strokeweight=".5pt"/>
            <v:line id="_x0000_s4385" style="position:absolute" from="5040,1584" to="5040,5184" strokecolor="aqua" strokeweight=".5pt"/>
            <v:line id="_x0000_s4386" style="position:absolute" from="5184,1584" to="5184,5184" strokecolor="aqua" strokeweight="1.5pt"/>
            <v:line id="_x0000_s4387" style="position:absolute" from="5328,1584" to="5328,5184" strokecolor="aqua" strokeweight=".5pt"/>
            <v:line id="_x0000_s4388" style="position:absolute" from="5472,1584" to="5472,5184" strokecolor="aqua" strokeweight=".5pt"/>
            <v:line id="_x0000_s4389" style="position:absolute" from="5616,1584" to="5616,5184" strokecolor="aqua" strokeweight=".5pt"/>
            <v:line id="_x0000_s4390" style="position:absolute" from="5760,1584" to="5760,5184" strokecolor="aqua" strokeweight=".5pt"/>
            <v:line id="_x0000_s4391" style="position:absolute" from="5904,1584" to="5904,5184" strokecolor="aqua" strokeweight="1.5pt"/>
            <v:line id="_x0000_s4392" style="position:absolute" from="6048,1584" to="6048,5184" strokecolor="aqua" strokeweight=".5pt"/>
            <v:line id="_x0000_s4393" style="position:absolute" from="6192,1584" to="6192,5184" strokecolor="aqua" strokeweight=".5pt"/>
            <v:line id="_x0000_s4394" style="position:absolute" from="6336,1584" to="6336,5184" strokecolor="aqua" strokeweight=".5pt"/>
            <v:line id="_x0000_s4395" style="position:absolute" from="6480,1584" to="6480,5184" strokecolor="aqua" strokeweight=".5pt"/>
            <v:line id="_x0000_s4396" style="position:absolute" from="6624,1584" to="6624,5184" strokecolor="aqua" strokeweight="1.5pt"/>
            <v:line id="_x0000_s4397" style="position:absolute" from="6768,1584" to="6768,5184" strokecolor="aqua" strokeweight=".5pt"/>
            <v:line id="_x0000_s4398" style="position:absolute" from="6912,1584" to="6912,5184" strokecolor="aqua" strokeweight=".5pt"/>
            <v:line id="_x0000_s4399" style="position:absolute" from="7056,1584" to="7056,5184" strokecolor="aqua" strokeweight=".5pt"/>
            <v:line id="_x0000_s4400" style="position:absolute" from="7200,1584" to="7200,5184" strokecolor="aqua" strokeweight=".5pt"/>
            <v:line id="_x0000_s4401" style="position:absolute" from="7344,1584" to="7344,5184" strokecolor="aqua" strokeweight="1.5pt"/>
            <v:line id="_x0000_s4402" style="position:absolute" from="7488,1584" to="7488,5184" strokecolor="aqua" strokeweight=".5pt"/>
            <v:line id="_x0000_s4403" style="position:absolute" from="7632,1584" to="7632,5184" strokecolor="aqua" strokeweight=".5pt"/>
            <v:line id="_x0000_s4404" style="position:absolute" from="7776,1584" to="7776,5184" strokecolor="aqua" strokeweight=".5pt"/>
            <v:line id="_x0000_s4405" style="position:absolute" from="7920,1584" to="7920,5184" strokecolor="aqua" strokeweight=".5pt"/>
            <v:line id="_x0000_s4406" style="position:absolute" from="8064,1584" to="8064,5184" strokecolor="aqua" strokeweight="1.5pt"/>
            <v:shape id="_x0000_s4407" type="#_x0000_t202" style="position:absolute;left:3744;top:1008;width:2736;height:432" filled="f" stroked="f">
              <v:textbox style="mso-next-textbox:#_x0000_s4407">
                <w:txbxContent>
                  <w:p w:rsidR="00C27B42" w:rsidRDefault="00C27B42">
                    <w:pPr>
                      <w:jc w:val="center"/>
                    </w:pPr>
                    <w:r>
                      <w:t>Position vs Time</w:t>
                    </w:r>
                  </w:p>
                </w:txbxContent>
              </v:textbox>
            </v:shape>
            <v:shape id="_x0000_s4408" type="#_x0000_t202" style="position:absolute;left:1872;top:1296;width:720;height:432" filled="f" stroked="f">
              <v:textbox style="mso-next-textbox:#_x0000_s4408" inset="0">
                <w:txbxContent>
                  <w:p w:rsidR="00C27B42" w:rsidRDefault="00C27B42">
                    <w:r>
                      <w:t>+30</w:t>
                    </w:r>
                  </w:p>
                </w:txbxContent>
              </v:textbox>
            </v:shape>
            <v:shape id="_x0000_s4409" type="#_x0000_t202" style="position:absolute;left:1872;top:2016;width:864;height:432" filled="f" stroked="f">
              <v:textbox style="mso-next-textbox:#_x0000_s4409" inset="0">
                <w:txbxContent>
                  <w:p w:rsidR="00C27B42" w:rsidRDefault="00C27B42">
                    <w:r>
                      <w:t>+20</w:t>
                    </w:r>
                  </w:p>
                </w:txbxContent>
              </v:textbox>
            </v:shape>
            <v:shape id="_x0000_s4410" type="#_x0000_t202" style="position:absolute;left:1872;top:2736;width:720;height:432" filled="f" stroked="f">
              <v:textbox style="mso-next-textbox:#_x0000_s4410" inset="0">
                <w:txbxContent>
                  <w:p w:rsidR="00C27B42" w:rsidRDefault="00C27B42">
                    <w:r>
                      <w:t>+10</w:t>
                    </w:r>
                  </w:p>
                </w:txbxContent>
              </v:textbox>
            </v:shape>
            <v:shape id="_x0000_s4411" type="#_x0000_t202" style="position:absolute;left:1872;top:3456;width:720;height:432" filled="f" stroked="f">
              <v:textbox style="mso-next-textbox:#_x0000_s4411" inset="0">
                <w:txbxContent>
                  <w:p w:rsidR="00C27B42" w:rsidRDefault="00C27B42">
                    <w:r>
                      <w:t>0</w:t>
                    </w:r>
                  </w:p>
                </w:txbxContent>
              </v:textbox>
            </v:shape>
            <v:shape id="_x0000_s4412" type="#_x0000_t202" style="position:absolute;left:1872;top:4176;width:720;height:432" filled="f" stroked="f">
              <v:textbox style="mso-next-textbox:#_x0000_s4412" inset="0">
                <w:txbxContent>
                  <w:p w:rsidR="00C27B42" w:rsidRDefault="00C27B42">
                    <w:r>
                      <w:t>-10</w:t>
                    </w:r>
                  </w:p>
                </w:txbxContent>
              </v:textbox>
            </v:shape>
            <v:shape id="_x0000_s4413" type="#_x0000_t202" style="position:absolute;left:1872;top:4896;width:576;height:432" filled="f" stroked="f">
              <v:textbox style="mso-next-textbox:#_x0000_s4413" inset="0">
                <w:txbxContent>
                  <w:p w:rsidR="00C27B42" w:rsidRDefault="00C27B42">
                    <w:r>
                      <w:t>-20</w:t>
                    </w:r>
                  </w:p>
                </w:txbxContent>
              </v:textbox>
            </v:shape>
            <v:shape id="_x0000_s4414" type="#_x0000_t202" style="position:absolute;left:2304;top:5184;width:432;height:432" filled="f" stroked="f">
              <v:textbox style="mso-next-textbox:#_x0000_s4414" inset="0">
                <w:txbxContent>
                  <w:p w:rsidR="00C27B42" w:rsidRDefault="00C27B42">
                    <w:r>
                      <w:t>0</w:t>
                    </w:r>
                  </w:p>
                </w:txbxContent>
              </v:textbox>
            </v:shape>
            <v:shape id="_x0000_s4415" type="#_x0000_t202" style="position:absolute;left:3024;top:5184;width:576;height:432" filled="f" stroked="f">
              <v:textbox style="mso-next-textbox:#_x0000_s4415" inset="0">
                <w:txbxContent>
                  <w:p w:rsidR="00C27B42" w:rsidRDefault="00C27B42">
                    <w:r>
                      <w:t>5</w:t>
                    </w:r>
                  </w:p>
                </w:txbxContent>
              </v:textbox>
            </v:shape>
            <v:shape id="_x0000_s4416" type="#_x0000_t202" style="position:absolute;left:3600;top:5184;width:720;height:432" filled="f" stroked="f">
              <v:textbox style="mso-next-textbox:#_x0000_s4416" inset="0">
                <w:txbxContent>
                  <w:p w:rsidR="00C27B42" w:rsidRDefault="00C27B42">
                    <w:r>
                      <w:t>10</w:t>
                    </w:r>
                  </w:p>
                </w:txbxContent>
              </v:textbox>
            </v:shape>
            <v:shape id="_x0000_s4417" type="#_x0000_t202" style="position:absolute;left:4320;top:5184;width:720;height:432" filled="f" stroked="f">
              <v:textbox style="mso-next-textbox:#_x0000_s4417" inset="0">
                <w:txbxContent>
                  <w:p w:rsidR="00C27B42" w:rsidRDefault="00C27B42">
                    <w:r>
                      <w:t>15</w:t>
                    </w:r>
                  </w:p>
                </w:txbxContent>
              </v:textbox>
            </v:shape>
            <v:shape id="_x0000_s4418" type="#_x0000_t202" style="position:absolute;left:5040;top:5184;width:720;height:432" filled="f" stroked="f">
              <v:textbox style="mso-next-textbox:#_x0000_s4418" inset="0">
                <w:txbxContent>
                  <w:p w:rsidR="00C27B42" w:rsidRDefault="00C27B42">
                    <w:r>
                      <w:t>20</w:t>
                    </w:r>
                  </w:p>
                </w:txbxContent>
              </v:textbox>
            </v:shape>
            <v:shape id="_x0000_s4419" type="#_x0000_t202" style="position:absolute;left:5760;top:5184;width:720;height:432" filled="f" stroked="f">
              <v:textbox style="mso-next-textbox:#_x0000_s4419" inset="0">
                <w:txbxContent>
                  <w:p w:rsidR="00C27B42" w:rsidRDefault="00C27B42">
                    <w:r>
                      <w:t>25</w:t>
                    </w:r>
                  </w:p>
                </w:txbxContent>
              </v:textbox>
            </v:shape>
            <v:shape id="_x0000_s4420" type="#_x0000_t202" style="position:absolute;left:6480;top:5184;width:720;height:432" filled="f" stroked="f">
              <v:textbox style="mso-next-textbox:#_x0000_s4420" inset="0">
                <w:txbxContent>
                  <w:p w:rsidR="00C27B42" w:rsidRDefault="00C27B42">
                    <w:r>
                      <w:t>30</w:t>
                    </w:r>
                  </w:p>
                </w:txbxContent>
              </v:textbox>
            </v:shape>
            <v:shape id="_x0000_s4421" type="#_x0000_t202" style="position:absolute;left:7200;top:5184;width:720;height:432" filled="f" stroked="f">
              <v:textbox style="mso-next-textbox:#_x0000_s4421" inset="0">
                <w:txbxContent>
                  <w:p w:rsidR="00C27B42" w:rsidRDefault="00C27B42">
                    <w:r>
                      <w:t>35</w:t>
                    </w:r>
                  </w:p>
                </w:txbxContent>
              </v:textbox>
            </v:shape>
            <v:shape id="_x0000_s4422" type="#_x0000_t202" style="position:absolute;left:7920;top:5184;width:720;height:432" filled="f" stroked="f">
              <v:textbox style="mso-next-textbox:#_x0000_s4422" inset="0">
                <w:txbxContent>
                  <w:p w:rsidR="00C27B42" w:rsidRDefault="00C27B42">
                    <w:r>
                      <w:t>40</w:t>
                    </w:r>
                  </w:p>
                </w:txbxContent>
              </v:textbox>
            </v:shape>
            <v:shape id="_x0000_s4423" type="#_x0000_t202" style="position:absolute;left:3888;top:5472;width:2736;height:432" filled="f" stroked="f">
              <v:textbox style="mso-next-textbox:#_x0000_s4423">
                <w:txbxContent>
                  <w:p w:rsidR="00C27B42" w:rsidRDefault="00C27B42">
                    <w:pPr>
                      <w:jc w:val="center"/>
                    </w:pPr>
                    <w:r>
                      <w:t>Time (s)</w:t>
                    </w:r>
                  </w:p>
                </w:txbxContent>
              </v:textbox>
            </v:shape>
            <v:shape id="_x0000_s4424" type="#_x0000_t202" style="position:absolute;left:864;top:2304;width:1872;height:432" filled="f" stroked="f">
              <v:textbox style="mso-next-textbox:#_x0000_s4424">
                <w:txbxContent>
                  <w:p w:rsidR="00C27B42" w:rsidRDefault="00C27B42">
                    <w:r>
                      <w:t>Position (m)</w:t>
                    </w:r>
                  </w:p>
                </w:txbxContent>
              </v:textbox>
            </v:shape>
          </v:group>
        </w:pict>
      </w:r>
    </w:p>
    <w:p w:rsidR="00C27B42" w:rsidRDefault="00C27B42"/>
    <w:p w:rsidR="00C27B42" w:rsidRDefault="00C27B42"/>
    <w:p w:rsidR="00C27B42" w:rsidRDefault="00C27B42"/>
    <w:p w:rsidR="00C27B42" w:rsidRDefault="00C27B42"/>
    <w:p w:rsidR="00C27B42" w:rsidRDefault="00C27B42"/>
    <w:p w:rsidR="00C27B42" w:rsidRDefault="009E5EC7">
      <w:r>
        <w:rPr>
          <w:noProof/>
        </w:rPr>
        <w:pict>
          <v:line id="_x0000_s4426" style="position:absolute;z-index:6" from="180pt,4.8pt" to="252pt,55.2pt" strokeweight="1.5pt"/>
        </w:pict>
      </w:r>
      <w:r>
        <w:rPr>
          <w:noProof/>
        </w:rPr>
        <w:pict>
          <v:line id="_x0000_s4425" style="position:absolute;flip:y;z-index:5" from="1in,4.8pt" to="180pt,91.2pt" strokeweight="1.5pt"/>
        </w:pict>
      </w:r>
    </w:p>
    <w:p w:rsidR="00C27B42" w:rsidRDefault="00C27B42"/>
    <w:p w:rsidR="00C27B42" w:rsidRDefault="00C27B42">
      <w:pPr>
        <w:ind w:hanging="900"/>
      </w:pPr>
    </w:p>
    <w:p w:rsidR="00C27B42" w:rsidRDefault="00C27B42">
      <w:pPr>
        <w:ind w:hanging="900"/>
      </w:pPr>
    </w:p>
    <w:p w:rsidR="00C27B42" w:rsidRDefault="009E5EC7">
      <w:pPr>
        <w:ind w:hanging="900"/>
      </w:pPr>
      <w:r>
        <w:rPr>
          <w:noProof/>
        </w:rPr>
        <w:pict>
          <v:line id="_x0000_s4429" style="position:absolute;z-index:8" from="252pt,0" to="4in,71.95pt" strokeweight="1.5pt"/>
        </w:pict>
      </w:r>
    </w:p>
    <w:p w:rsidR="00C27B42" w:rsidRDefault="00C27B42">
      <w:pPr>
        <w:ind w:hanging="900"/>
      </w:pPr>
    </w:p>
    <w:p w:rsidR="00C27B42" w:rsidRDefault="00C27B42">
      <w:pPr>
        <w:ind w:hanging="900"/>
      </w:pPr>
    </w:p>
    <w:p w:rsidR="00C27B42" w:rsidRDefault="00C27B42">
      <w:pPr>
        <w:ind w:hanging="900"/>
      </w:pPr>
    </w:p>
    <w:p w:rsidR="00C27B42" w:rsidRDefault="00C27B42">
      <w:pPr>
        <w:ind w:hanging="900"/>
      </w:pPr>
    </w:p>
    <w:p w:rsidR="00C27B42" w:rsidRDefault="009E5EC7">
      <w:pPr>
        <w:ind w:hanging="900"/>
      </w:pPr>
      <w:r>
        <w:rPr>
          <w:noProof/>
        </w:rPr>
        <w:pict>
          <v:line id="_x0000_s4428" style="position:absolute;z-index:7" from="4in,2.95pt" to="324pt,2.95pt" strokeweight="1.5pt"/>
        </w:pict>
      </w:r>
    </w:p>
    <w:p w:rsidR="00C27B42" w:rsidRDefault="00C27B42">
      <w:pPr>
        <w:ind w:hanging="900"/>
      </w:pPr>
    </w:p>
    <w:p w:rsidR="00C27B42" w:rsidRDefault="009E5EC7">
      <w:pPr>
        <w:ind w:hanging="900"/>
      </w:pPr>
      <w:r>
        <w:rPr>
          <w:noProof/>
        </w:rPr>
        <w:pict>
          <v:rect id="_x0000_s5630" style="position:absolute;margin-left:34.05pt;margin-top:4.05pt;width:352.5pt;height:396pt;z-index:165" filled="f" stroked="f" strokecolor="red"/>
        </w:pict>
      </w:r>
    </w:p>
    <w:p w:rsidR="00C27B42" w:rsidRDefault="009E5EC7">
      <w:r>
        <w:rPr>
          <w:noProof/>
        </w:rPr>
        <w:pict>
          <v:group id="_x0000_s4430" style="position:absolute;margin-left:4.05pt;margin-top:7.4pt;width:388.8pt;height:244.8pt;z-index:9" coordorigin="864,1008" coordsize="7776,4896">
            <v:line id="_x0000_s4431" style="position:absolute" from="2304,1584" to="8064,1584" strokecolor="aqua" strokeweight="1.5pt"/>
            <v:line id="_x0000_s4432" style="position:absolute" from="2304,1728" to="8064,1728" strokecolor="aqua" strokeweight=".5pt"/>
            <v:line id="_x0000_s4433" style="position:absolute" from="2304,1872" to="8064,1872" strokecolor="aqua" strokeweight=".5pt"/>
            <v:line id="_x0000_s4434" style="position:absolute" from="2304,2016" to="8064,2016" strokecolor="aqua" strokeweight=".5pt"/>
            <v:line id="_x0000_s4435" style="position:absolute" from="2304,2160" to="8064,2160" strokecolor="aqua" strokeweight=".5pt"/>
            <v:line id="_x0000_s4436" style="position:absolute" from="2304,2304" to="8064,2304" strokecolor="aqua" strokeweight="1.5pt"/>
            <v:line id="_x0000_s4437" style="position:absolute" from="2304,2448" to="8064,2448" strokecolor="aqua" strokeweight=".5pt"/>
            <v:line id="_x0000_s4438" style="position:absolute" from="2304,2592" to="8064,2592" strokecolor="aqua" strokeweight=".5pt"/>
            <v:line id="_x0000_s4439" style="position:absolute" from="2304,2736" to="8064,2736" strokecolor="aqua" strokeweight=".5pt"/>
            <v:line id="_x0000_s4440" style="position:absolute" from="2304,2880" to="8064,2880" strokecolor="aqua" strokeweight=".5pt"/>
            <v:line id="_x0000_s4441" style="position:absolute" from="2304,3024" to="8064,3024" strokecolor="aqua" strokeweight="1.5pt"/>
            <v:line id="_x0000_s4442" style="position:absolute" from="2304,3168" to="8064,3168" strokecolor="aqua" strokeweight=".5pt"/>
            <v:line id="_x0000_s4443" style="position:absolute" from="2304,3312" to="8064,3312" strokecolor="aqua" strokeweight=".5pt"/>
            <v:line id="_x0000_s4444" style="position:absolute" from="2304,3456" to="8064,3456" strokecolor="aqua" strokeweight=".5pt"/>
            <v:line id="_x0000_s4445" style="position:absolute" from="2304,3600" to="8064,3600" strokecolor="aqua" strokeweight=".5pt"/>
            <v:line id="_x0000_s4446" style="position:absolute" from="2304,3744" to="8064,3744" strokecolor="aqua" strokeweight="1.5pt"/>
            <v:line id="_x0000_s4447" style="position:absolute" from="2304,3888" to="8064,3888" strokecolor="aqua" strokeweight=".5pt"/>
            <v:line id="_x0000_s4448" style="position:absolute" from="2304,4032" to="8064,4032" strokecolor="aqua" strokeweight=".5pt"/>
            <v:line id="_x0000_s4449" style="position:absolute" from="2304,4176" to="8064,4176" strokecolor="aqua" strokeweight=".5pt"/>
            <v:line id="_x0000_s4450" style="position:absolute" from="2304,4320" to="8064,4320" strokecolor="aqua" strokeweight=".5pt"/>
            <v:line id="_x0000_s4451" style="position:absolute" from="2304,4464" to="8064,4464" strokecolor="aqua" strokeweight="1.5pt"/>
            <v:line id="_x0000_s4452" style="position:absolute" from="2304,4608" to="8064,4608" strokecolor="aqua" strokeweight=".5pt"/>
            <v:line id="_x0000_s4453" style="position:absolute" from="2304,4752" to="8064,4752" strokecolor="aqua" strokeweight=".5pt"/>
            <v:line id="_x0000_s4454" style="position:absolute" from="2304,4896" to="8064,4896" strokecolor="aqua" strokeweight=".5pt"/>
            <v:line id="_x0000_s4455" style="position:absolute" from="2304,5040" to="8064,5040" strokecolor="aqua" strokeweight=".5pt"/>
            <v:line id="_x0000_s4456" style="position:absolute" from="2304,5184" to="8064,5184" strokecolor="aqua" strokeweight="1.5pt"/>
            <v:line id="_x0000_s4457" style="position:absolute" from="2304,1584" to="2304,5184" strokecolor="aqua" strokeweight="1.5pt"/>
            <v:line id="_x0000_s4458" style="position:absolute" from="2448,1584" to="2448,5184" strokecolor="aqua" strokeweight=".5pt"/>
            <v:line id="_x0000_s4459" style="position:absolute" from="2592,1584" to="2592,5184" strokecolor="aqua" strokeweight=".5pt"/>
            <v:line id="_x0000_s4460" style="position:absolute" from="2736,1584" to="2736,5184" strokecolor="aqua" strokeweight=".5pt"/>
            <v:line id="_x0000_s4461" style="position:absolute" from="2880,1584" to="2880,5184" strokecolor="aqua" strokeweight=".5pt"/>
            <v:line id="_x0000_s4462" style="position:absolute" from="3024,1584" to="3024,5184" strokecolor="aqua" strokeweight="1.5pt"/>
            <v:line id="_x0000_s4463" style="position:absolute" from="3168,1584" to="3168,5184" strokecolor="aqua" strokeweight=".5pt"/>
            <v:line id="_x0000_s4464" style="position:absolute" from="3312,1584" to="3312,5184" strokecolor="aqua" strokeweight=".5pt"/>
            <v:line id="_x0000_s4465" style="position:absolute" from="3456,1584" to="3456,5184" strokecolor="aqua" strokeweight=".5pt"/>
            <v:line id="_x0000_s4466" style="position:absolute" from="3600,1584" to="3600,5184" strokecolor="aqua" strokeweight=".5pt"/>
            <v:line id="_x0000_s4467" style="position:absolute" from="3744,1584" to="3744,5184" strokecolor="aqua" strokeweight="1.5pt"/>
            <v:line id="_x0000_s4468" style="position:absolute" from="3888,1584" to="3888,5184" strokecolor="aqua" strokeweight=".5pt"/>
            <v:line id="_x0000_s4469" style="position:absolute" from="4032,1584" to="4032,5184" strokecolor="aqua" strokeweight=".5pt"/>
            <v:line id="_x0000_s4470" style="position:absolute" from="4176,1584" to="4176,5184" strokecolor="aqua" strokeweight=".5pt"/>
            <v:line id="_x0000_s4471" style="position:absolute" from="4320,1584" to="4320,5184" strokecolor="aqua" strokeweight=".5pt"/>
            <v:line id="_x0000_s4472" style="position:absolute" from="4464,1584" to="4464,5184" strokecolor="aqua" strokeweight="1.5pt"/>
            <v:line id="_x0000_s4473" style="position:absolute" from="4608,1584" to="4608,5184" strokecolor="aqua" strokeweight=".5pt"/>
            <v:line id="_x0000_s4474" style="position:absolute" from="4752,1584" to="4752,5184" strokecolor="aqua" strokeweight=".5pt"/>
            <v:line id="_x0000_s4475" style="position:absolute" from="4896,1584" to="4896,5184" strokecolor="aqua" strokeweight=".5pt"/>
            <v:line id="_x0000_s4476" style="position:absolute" from="5040,1584" to="5040,5184" strokecolor="aqua" strokeweight=".5pt"/>
            <v:line id="_x0000_s4477" style="position:absolute" from="5184,1584" to="5184,5184" strokecolor="aqua" strokeweight="1.5pt"/>
            <v:line id="_x0000_s4478" style="position:absolute" from="5328,1584" to="5328,5184" strokecolor="aqua" strokeweight=".5pt"/>
            <v:line id="_x0000_s4479" style="position:absolute" from="5472,1584" to="5472,5184" strokecolor="aqua" strokeweight=".5pt"/>
            <v:line id="_x0000_s4480" style="position:absolute" from="5616,1584" to="5616,5184" strokecolor="aqua" strokeweight=".5pt"/>
            <v:line id="_x0000_s4481" style="position:absolute" from="5760,1584" to="5760,5184" strokecolor="aqua" strokeweight=".5pt"/>
            <v:line id="_x0000_s4482" style="position:absolute" from="5904,1584" to="5904,5184" strokecolor="aqua" strokeweight="1.5pt"/>
            <v:line id="_x0000_s4483" style="position:absolute" from="6048,1584" to="6048,5184" strokecolor="aqua" strokeweight=".5pt"/>
            <v:line id="_x0000_s4484" style="position:absolute" from="6192,1584" to="6192,5184" strokecolor="aqua" strokeweight=".5pt"/>
            <v:line id="_x0000_s4485" style="position:absolute" from="6336,1584" to="6336,5184" strokecolor="aqua" strokeweight=".5pt"/>
            <v:line id="_x0000_s4486" style="position:absolute" from="6480,1584" to="6480,5184" strokecolor="aqua" strokeweight=".5pt"/>
            <v:line id="_x0000_s4487" style="position:absolute" from="6624,1584" to="6624,5184" strokecolor="aqua" strokeweight="1.5pt"/>
            <v:line id="_x0000_s4488" style="position:absolute" from="6768,1584" to="6768,5184" strokecolor="aqua" strokeweight=".5pt"/>
            <v:line id="_x0000_s4489" style="position:absolute" from="6912,1584" to="6912,5184" strokecolor="aqua" strokeweight=".5pt"/>
            <v:line id="_x0000_s4490" style="position:absolute" from="7056,1584" to="7056,5184" strokecolor="aqua" strokeweight=".5pt"/>
            <v:line id="_x0000_s4491" style="position:absolute" from="7200,1584" to="7200,5184" strokecolor="aqua" strokeweight=".5pt"/>
            <v:line id="_x0000_s4492" style="position:absolute" from="7344,1584" to="7344,5184" strokecolor="aqua" strokeweight="1.5pt"/>
            <v:line id="_x0000_s4493" style="position:absolute" from="7488,1584" to="7488,5184" strokecolor="aqua" strokeweight=".5pt"/>
            <v:line id="_x0000_s4494" style="position:absolute" from="7632,1584" to="7632,5184" strokecolor="aqua" strokeweight=".5pt"/>
            <v:line id="_x0000_s4495" style="position:absolute" from="7776,1584" to="7776,5184" strokecolor="aqua" strokeweight=".5pt"/>
            <v:line id="_x0000_s4496" style="position:absolute" from="7920,1584" to="7920,5184" strokecolor="aqua" strokeweight=".5pt"/>
            <v:line id="_x0000_s4497" style="position:absolute" from="8064,1584" to="8064,5184" strokecolor="aqua" strokeweight="1.5pt"/>
            <v:shape id="_x0000_s4498" type="#_x0000_t202" style="position:absolute;left:3744;top:1008;width:2736;height:432" filled="f" stroked="f">
              <v:textbox style="mso-next-textbox:#_x0000_s4498">
                <w:txbxContent>
                  <w:p w:rsidR="00C27B42" w:rsidRDefault="00C27B42">
                    <w:pPr>
                      <w:jc w:val="center"/>
                    </w:pPr>
                  </w:p>
                </w:txbxContent>
              </v:textbox>
            </v:shape>
            <v:shape id="_x0000_s4499" type="#_x0000_t202" style="position:absolute;left:1872;top:1296;width:720;height:432" filled="f" stroked="f">
              <v:textbox style="mso-next-textbox:#_x0000_s4499" inset="0">
                <w:txbxContent>
                  <w:p w:rsidR="00C27B42" w:rsidRDefault="00C27B42"/>
                </w:txbxContent>
              </v:textbox>
            </v:shape>
            <v:shape id="_x0000_s4500" type="#_x0000_t202" style="position:absolute;left:1872;top:2016;width:864;height:432" filled="f" stroked="f">
              <v:textbox style="mso-next-textbox:#_x0000_s4500" inset="0">
                <w:txbxContent>
                  <w:p w:rsidR="00C27B42" w:rsidRDefault="00C27B42"/>
                </w:txbxContent>
              </v:textbox>
            </v:shape>
            <v:shape id="_x0000_s4501" type="#_x0000_t202" style="position:absolute;left:1872;top:2736;width:720;height:432" filled="f" stroked="f">
              <v:textbox style="mso-next-textbox:#_x0000_s4501" inset="0">
                <w:txbxContent>
                  <w:p w:rsidR="00C27B42" w:rsidRDefault="00C27B42"/>
                </w:txbxContent>
              </v:textbox>
            </v:shape>
            <v:shape id="_x0000_s4502" type="#_x0000_t202" style="position:absolute;left:1872;top:3456;width:720;height:432" filled="f" stroked="f">
              <v:textbox style="mso-next-textbox:#_x0000_s4502" inset="0">
                <w:txbxContent>
                  <w:p w:rsidR="00C27B42" w:rsidRDefault="00C27B42"/>
                </w:txbxContent>
              </v:textbox>
            </v:shape>
            <v:shape id="_x0000_s4503" type="#_x0000_t202" style="position:absolute;left:1872;top:4176;width:720;height:432" filled="f" stroked="f">
              <v:textbox style="mso-next-textbox:#_x0000_s4503" inset="0">
                <w:txbxContent>
                  <w:p w:rsidR="00C27B42" w:rsidRDefault="00C27B42"/>
                </w:txbxContent>
              </v:textbox>
            </v:shape>
            <v:shape id="_x0000_s4504" type="#_x0000_t202" style="position:absolute;left:1872;top:4896;width:576;height:432" filled="f" stroked="f">
              <v:textbox style="mso-next-textbox:#_x0000_s4504" inset="0">
                <w:txbxContent>
                  <w:p w:rsidR="00C27B42" w:rsidRDefault="00C27B42"/>
                </w:txbxContent>
              </v:textbox>
            </v:shape>
            <v:shape id="_x0000_s4505" type="#_x0000_t202" style="position:absolute;left:2304;top:5184;width:432;height:432" filled="f" stroked="f">
              <v:textbox style="mso-next-textbox:#_x0000_s4505" inset="0">
                <w:txbxContent>
                  <w:p w:rsidR="00C27B42" w:rsidRDefault="00C27B42"/>
                </w:txbxContent>
              </v:textbox>
            </v:shape>
            <v:shape id="_x0000_s4506" type="#_x0000_t202" style="position:absolute;left:3024;top:5184;width:576;height:432" filled="f" stroked="f">
              <v:textbox style="mso-next-textbox:#_x0000_s4506" inset="0">
                <w:txbxContent>
                  <w:p w:rsidR="00C27B42" w:rsidRDefault="00C27B42"/>
                </w:txbxContent>
              </v:textbox>
            </v:shape>
            <v:shape id="_x0000_s4507" type="#_x0000_t202" style="position:absolute;left:3600;top:5184;width:720;height:432" filled="f" stroked="f">
              <v:textbox style="mso-next-textbox:#_x0000_s4507" inset="0">
                <w:txbxContent>
                  <w:p w:rsidR="00C27B42" w:rsidRDefault="00C27B42"/>
                </w:txbxContent>
              </v:textbox>
            </v:shape>
            <v:shape id="_x0000_s4508" type="#_x0000_t202" style="position:absolute;left:4320;top:5184;width:720;height:432" filled="f" stroked="f">
              <v:textbox style="mso-next-textbox:#_x0000_s4508" inset="0">
                <w:txbxContent>
                  <w:p w:rsidR="00C27B42" w:rsidRDefault="00C27B42"/>
                </w:txbxContent>
              </v:textbox>
            </v:shape>
            <v:shape id="_x0000_s4509" type="#_x0000_t202" style="position:absolute;left:5040;top:5184;width:720;height:432" filled="f" stroked="f">
              <v:textbox style="mso-next-textbox:#_x0000_s4509" inset="0">
                <w:txbxContent>
                  <w:p w:rsidR="00C27B42" w:rsidRDefault="00C27B42"/>
                </w:txbxContent>
              </v:textbox>
            </v:shape>
            <v:shape id="_x0000_s4510" type="#_x0000_t202" style="position:absolute;left:5760;top:5184;width:720;height:432" filled="f" stroked="f">
              <v:textbox style="mso-next-textbox:#_x0000_s4510" inset="0">
                <w:txbxContent>
                  <w:p w:rsidR="00C27B42" w:rsidRDefault="00C27B42"/>
                </w:txbxContent>
              </v:textbox>
            </v:shape>
            <v:shape id="_x0000_s4511" type="#_x0000_t202" style="position:absolute;left:6480;top:5184;width:720;height:432" filled="f" stroked="f">
              <v:textbox style="mso-next-textbox:#_x0000_s4511" inset="0">
                <w:txbxContent>
                  <w:p w:rsidR="00C27B42" w:rsidRDefault="00C27B42"/>
                </w:txbxContent>
              </v:textbox>
            </v:shape>
            <v:shape id="_x0000_s4512" type="#_x0000_t202" style="position:absolute;left:7200;top:5184;width:720;height:432" filled="f" stroked="f">
              <v:textbox style="mso-next-textbox:#_x0000_s4512" inset="0">
                <w:txbxContent>
                  <w:p w:rsidR="00C27B42" w:rsidRDefault="00C27B42"/>
                </w:txbxContent>
              </v:textbox>
            </v:shape>
            <v:shape id="_x0000_s4513" type="#_x0000_t202" style="position:absolute;left:7920;top:5184;width:720;height:432" filled="f" stroked="f">
              <v:textbox style="mso-next-textbox:#_x0000_s4513" inset="0">
                <w:txbxContent>
                  <w:p w:rsidR="00C27B42" w:rsidRDefault="00C27B42"/>
                </w:txbxContent>
              </v:textbox>
            </v:shape>
            <v:shape id="_x0000_s4514" type="#_x0000_t202" style="position:absolute;left:3888;top:5472;width:2736;height:432" filled="f" stroked="f">
              <v:textbox style="mso-next-textbox:#_x0000_s4514">
                <w:txbxContent>
                  <w:p w:rsidR="00C27B42" w:rsidRDefault="00C27B42"/>
                </w:txbxContent>
              </v:textbox>
            </v:shape>
            <v:shape id="_x0000_s4515" type="#_x0000_t202" style="position:absolute;left:864;top:2304;width:1872;height:432" filled="f" stroked="f">
              <v:textbox style="mso-next-textbox:#_x0000_s4515">
                <w:txbxContent>
                  <w:p w:rsidR="00C27B42" w:rsidRDefault="00C27B42"/>
                </w:txbxContent>
              </v:textbox>
            </v:shape>
          </v:group>
        </w:pict>
      </w:r>
      <w:r>
        <w:rPr>
          <w:noProof/>
        </w:rPr>
        <w:pict>
          <v:shape id="_x0000_s5666" type="#_x0000_t202" style="position:absolute;margin-left:304.05pt;margin-top:348.8pt;width:27.95pt;height:21pt;z-index:195;mso-wrap-style:none" filled="f" stroked="f">
            <v:textbox style="mso-next-textbox:#_x0000_s5666;mso-fit-shape-to-text:t">
              <w:txbxContent>
                <w:p w:rsidR="00D31DD5" w:rsidRPr="00B0668C" w:rsidRDefault="009E5EC7" w:rsidP="00D31DD5">
                  <w:pPr>
                    <w:tabs>
                      <w:tab w:val="left" w:pos="504"/>
                    </w:tabs>
                  </w:pPr>
                  <w:r>
                    <w:pict>
                      <v:shape id="_x0000_i1049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665" type="#_x0000_t202" style="position:absolute;margin-left:304.05pt;margin-top:321.8pt;width:27.95pt;height:21pt;z-index:194;mso-wrap-style:none" filled="f" stroked="f">
            <v:textbox style="mso-next-textbox:#_x0000_s5665;mso-fit-shape-to-text:t">
              <w:txbxContent>
                <w:p w:rsidR="00D31DD5" w:rsidRPr="00B0668C" w:rsidRDefault="009E5EC7" w:rsidP="00D31DD5">
                  <w:pPr>
                    <w:tabs>
                      <w:tab w:val="left" w:pos="504"/>
                    </w:tabs>
                  </w:pPr>
                  <w:r>
                    <w:pict>
                      <v:shape id="_x0000_i1050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664" type="#_x0000_t202" style="position:absolute;margin-left:304.05pt;margin-top:285.8pt;width:27.95pt;height:21pt;z-index:193;mso-wrap-style:none" filled="f" stroked="f">
            <v:textbox style="mso-next-textbox:#_x0000_s5664;mso-fit-shape-to-text:t">
              <w:txbxContent>
                <w:p w:rsidR="00D31DD5" w:rsidRPr="00B0668C" w:rsidRDefault="009E5EC7" w:rsidP="00D31DD5">
                  <w:pPr>
                    <w:tabs>
                      <w:tab w:val="left" w:pos="504"/>
                    </w:tabs>
                  </w:pPr>
                  <w:r>
                    <w:pict>
                      <v:shape id="_x0000_i1051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662" type="#_x0000_t202" style="position:absolute;margin-left:295.05pt;margin-top:51.8pt;width:27.95pt;height:21pt;z-index:191;mso-wrap-style:none" filled="f" stroked="f">
            <v:textbox style="mso-next-textbox:#_x0000_s5662;mso-fit-shape-to-text:t">
              <w:txbxContent>
                <w:p w:rsidR="00D64C9C" w:rsidRPr="00B0668C" w:rsidRDefault="009E5EC7" w:rsidP="00D64C9C">
                  <w:pPr>
                    <w:tabs>
                      <w:tab w:val="left" w:pos="504"/>
                    </w:tabs>
                  </w:pPr>
                  <w:r>
                    <w:pict>
                      <v:shape id="_x0000_i1052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660" type="#_x0000_t202" style="position:absolute;margin-left:214.05pt;margin-top:96.8pt;width:27.95pt;height:21pt;z-index:189;mso-wrap-style:none" filled="f" stroked="f">
            <v:textbox style="mso-next-textbox:#_x0000_s5660;mso-fit-shape-to-text:t">
              <w:txbxContent>
                <w:p w:rsidR="00D64C9C" w:rsidRPr="00B0668C" w:rsidRDefault="009E5EC7" w:rsidP="00D64C9C">
                  <w:pPr>
                    <w:tabs>
                      <w:tab w:val="left" w:pos="504"/>
                    </w:tabs>
                  </w:pPr>
                  <w:r>
                    <w:pict>
                      <v:shape id="_x0000_i1053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659" type="#_x0000_t202" style="position:absolute;margin-left:-19.95pt;margin-top:69.8pt;width:27pt;height:63pt;z-index:188" filled="f" stroked="f">
            <v:textbox style="mso-next-textbox:#_x0000_s5659">
              <w:txbxContent>
                <w:p w:rsidR="00D64C9C" w:rsidRDefault="00D64C9C" w:rsidP="00D64C9C"/>
                <w:p w:rsidR="00D64C9C" w:rsidRDefault="00D64C9C" w:rsidP="00D64C9C"/>
                <w:p w:rsidR="00D64C9C" w:rsidRDefault="00D64C9C" w:rsidP="00D64C9C"/>
                <w:p w:rsidR="00D64C9C" w:rsidRPr="00D64C9C" w:rsidRDefault="00D64C9C" w:rsidP="00D64C9C">
                  <w:r>
                    <w:t>/8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571" type="#_x0000_t202" style="position:absolute;margin-left:34.05pt;margin-top:60.8pt;width:30pt;height:135.45pt;z-index:116" filled="f" stroked="f">
            <v:textbox style="layout-flow:vertical;mso-layout-flow-alt:bottom-to-top;mso-next-textbox:#_x0000_s5571">
              <w:txbxContent>
                <w:p w:rsidR="00A62F41" w:rsidRDefault="00A62F41" w:rsidP="00A62F41">
                  <w:r>
                    <w:t>Velocity (m/s)</w:t>
                  </w:r>
                </w:p>
              </w:txbxContent>
            </v:textbox>
          </v:shape>
        </w:pict>
      </w:r>
      <w:r>
        <w:rPr>
          <w:noProof/>
        </w:rPr>
        <w:pict>
          <v:line id="_x0000_s5629" style="position:absolute;z-index:164" from="74.55pt,71.3pt" to="362.55pt,71.3pt" strokeweight="1.5pt">
            <v:stroke dashstyle="1 1" endcap="round"/>
          </v:line>
        </w:pict>
      </w:r>
      <w:r>
        <w:rPr>
          <w:noProof/>
        </w:rPr>
        <w:pict>
          <v:line id="_x0000_s5590" style="position:absolute;z-index:131" from="292.05pt,71.9pt" to="328.05pt,71.9pt" strokeweight="1.5pt"/>
        </w:pict>
      </w:r>
      <w:r>
        <w:rPr>
          <w:noProof/>
        </w:rPr>
        <w:pict>
          <v:shape id="_x0000_s5578" type="#_x0000_t202" style="position:absolute;margin-left:54.3pt;margin-top:204.65pt;width:44.25pt;height:18.75pt;z-index:122" filled="f" stroked="f">
            <v:textbox style="mso-next-textbox:#_x0000_s5578">
              <w:txbxContent>
                <w:p w:rsidR="00A62F41" w:rsidRDefault="00A62F41" w:rsidP="00A733D4"/>
              </w:txbxContent>
            </v:textbox>
          </v:shape>
        </w:pict>
      </w:r>
      <w:r>
        <w:rPr>
          <w:noProof/>
        </w:rPr>
        <w:pict>
          <v:shape id="_x0000_s5577" type="#_x0000_t202" style="position:absolute;margin-left:55.05pt;margin-top:169.4pt;width:44.25pt;height:18.75pt;z-index:121" filled="f" stroked="f">
            <v:textbox style="mso-next-textbox:#_x0000_s5577">
              <w:txbxContent>
                <w:p w:rsidR="00A62F41" w:rsidRDefault="00A733D4" w:rsidP="00A62F41">
                  <w:r>
                    <w:t>-</w:t>
                  </w:r>
                  <w:r w:rsidR="00EC4C0E">
                    <w:t>6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575" type="#_x0000_t202" style="position:absolute;margin-left:55.05pt;margin-top:133.4pt;width:44.25pt;height:18.75pt;z-index:119" filled="f" stroked="f">
            <v:textbox style="mso-next-textbox:#_x0000_s5575">
              <w:txbxContent>
                <w:p w:rsidR="00A62F41" w:rsidRDefault="00A733D4" w:rsidP="00A733D4">
                  <w:r>
                    <w:t>-</w:t>
                  </w:r>
                  <w:r w:rsidR="00EC4C0E">
                    <w:t>4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576" type="#_x0000_t202" style="position:absolute;margin-left:57.3pt;margin-top:98.15pt;width:54pt;height:18.75pt;z-index:120" filled="f" stroked="f">
            <v:textbox style="mso-next-textbox:#_x0000_s5576">
              <w:txbxContent>
                <w:p w:rsidR="00A62F41" w:rsidRDefault="00A733D4" w:rsidP="00A62F41">
                  <w:r>
                    <w:t>-</w:t>
                  </w:r>
                  <w:r w:rsidR="00EC4C0E"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573" type="#_x0000_t202" style="position:absolute;margin-left:58.05pt;margin-top:61.4pt;width:45pt;height:18.75pt;z-index:117" filled="f" stroked="f">
            <v:textbox style="mso-next-textbox:#_x0000_s5573">
              <w:txbxContent>
                <w:p w:rsidR="00A62F41" w:rsidRDefault="00A733D4" w:rsidP="00A62F41">
                  <w:r>
                    <w:t>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582" type="#_x0000_t202" style="position:absolute;margin-left:70.05pt;margin-top:250.4pt;width:250.45pt;height:133.2pt;z-index:124;mso-wrap-style:none" filled="f" stroked="f">
            <v:textbox style="mso-next-textbox:#_x0000_s5582;mso-fit-shape-to-text:t">
              <w:txbxContent>
                <w:p w:rsidR="00A62F41" w:rsidRPr="00A62F41" w:rsidRDefault="00D31DD5" w:rsidP="00A62F41">
                  <w:r w:rsidRPr="00A62F41">
                    <w:rPr>
                      <w:position w:val="-120"/>
                    </w:rPr>
                    <w:object w:dxaOrig="4720" w:dyaOrig="2520">
                      <v:shape id="_x0000_i1054" type="#_x0000_t75" style="width:236.55pt;height:125.85pt" o:ole="">
                        <v:imagedata r:id="rId24" o:title=""/>
                      </v:shape>
                      <o:OLEObject Type="Embed" ProgID="Equation.DSMT4" ShapeID="_x0000_i1054" DrawAspect="Content" ObjectID="_1523957055" r:id="rId25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5570" type="#_x0000_t202" style="position:absolute;margin-left:155.25pt;margin-top:230.6pt;width:82.8pt;height:21.6pt;z-index:115" filled="f" stroked="f">
            <v:textbox style="mso-next-textbox:#_x0000_s5570">
              <w:txbxContent>
                <w:p w:rsidR="00A62F41" w:rsidRDefault="00A62F41" w:rsidP="00A62F41">
                  <w:r>
                    <w:t>Time (s)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569" type="#_x0000_t202" style="position:absolute;margin-left:148.05pt;margin-top:7.4pt;width:136.8pt;height:21.6pt;z-index:114" filled="f" stroked="f">
            <v:textbox style="mso-next-textbox:#_x0000_s5569">
              <w:txbxContent>
                <w:p w:rsidR="00A62F41" w:rsidRDefault="00A62F41" w:rsidP="00A62F41">
                  <w:pPr>
                    <w:jc w:val="center"/>
                  </w:pPr>
                  <w:r>
                    <w:t>Velocity-Time Graph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579" type="#_x0000_t202" style="position:absolute;margin-left:67.05pt;margin-top:214.4pt;width:324pt;height:18.75pt;z-index:123" filled="f" stroked="f">
            <v:textbox>
              <w:txbxContent>
                <w:p w:rsidR="00A62F41" w:rsidRDefault="00A62F41" w:rsidP="00A62F41">
                  <w:r>
                    <w:t>0        5        10       15       20      25       30       35      40</w:t>
                  </w:r>
                </w:p>
              </w:txbxContent>
            </v:textbox>
          </v:shape>
        </w:pict>
      </w:r>
    </w:p>
    <w:p w:rsidR="00C27B42" w:rsidRDefault="009E5EC7" w:rsidP="00D8184E">
      <w:r>
        <w:rPr>
          <w:noProof/>
        </w:rPr>
        <w:pict>
          <v:shape id="_x0000_s5658" type="#_x0000_t202" style="position:absolute;margin-left:121.05pt;margin-top:11.6pt;width:27.95pt;height:21pt;z-index:187;mso-wrap-style:none" filled="f" stroked="f">
            <v:textbox style="mso-next-textbox:#_x0000_s5658;mso-fit-shape-to-text:t">
              <w:txbxContent>
                <w:p w:rsidR="00D64C9C" w:rsidRPr="00B0668C" w:rsidRDefault="009E5EC7" w:rsidP="00D64C9C">
                  <w:pPr>
                    <w:tabs>
                      <w:tab w:val="left" w:pos="504"/>
                    </w:tabs>
                  </w:pPr>
                  <w:r>
                    <w:pict>
                      <v:shape id="_x0000_i1055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574" type="#_x0000_t202" style="position:absolute;margin-left:49.05pt;margin-top:11.6pt;width:45pt;height:18.75pt;z-index:118" filled="f" stroked="f">
            <v:textbox style="mso-next-textbox:#_x0000_s5574">
              <w:txbxContent>
                <w:p w:rsidR="00A62F41" w:rsidRDefault="00EC4C0E" w:rsidP="00D8184E">
                  <w:r>
                    <w:t>+2</w:t>
                  </w:r>
                </w:p>
              </w:txbxContent>
            </v:textbox>
          </v:shape>
        </w:pict>
      </w:r>
    </w:p>
    <w:p w:rsidR="00C27B42" w:rsidRDefault="00C27B42" w:rsidP="00D8184E"/>
    <w:p w:rsidR="00C27B42" w:rsidRDefault="009E5EC7" w:rsidP="00D8184E">
      <w:pPr>
        <w:ind w:left="540" w:hanging="540"/>
      </w:pPr>
      <w:r>
        <w:rPr>
          <w:noProof/>
        </w:rPr>
        <w:pict>
          <v:shape id="_x0000_s5661" type="#_x0000_t202" style="position:absolute;left:0;text-align:left;margin-left:256.05pt;margin-top:101pt;width:27.95pt;height:21pt;z-index:190;mso-wrap-style:none" filled="f" stroked="f">
            <v:textbox style="mso-next-textbox:#_x0000_s5661;mso-fit-shape-to-text:t">
              <w:txbxContent>
                <w:p w:rsidR="00D64C9C" w:rsidRPr="00B0668C" w:rsidRDefault="009E5EC7" w:rsidP="00D64C9C">
                  <w:pPr>
                    <w:tabs>
                      <w:tab w:val="left" w:pos="504"/>
                    </w:tabs>
                  </w:pPr>
                  <w:r>
                    <w:pict>
                      <v:shape id="_x0000_i1056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line id="_x0000_s5589" style="position:absolute;left:0;text-align:left;rotation:180;z-index:130" from="291.3pt,29pt" to="292.05pt,101pt" strokeweight="1.5pt"/>
        </w:pict>
      </w:r>
      <w:r>
        <w:rPr>
          <w:noProof/>
        </w:rPr>
        <w:pict>
          <v:line id="_x0000_s5587" style="position:absolute;left:0;text-align:left;rotation:180;z-index:128" from="256.05pt,56pt" to="256.05pt,101pt" strokeweight="1.5pt"/>
        </w:pict>
      </w:r>
      <w:r>
        <w:rPr>
          <w:noProof/>
        </w:rPr>
        <w:pict>
          <v:line id="_x0000_s5588" style="position:absolute;left:0;text-align:left;rotation:90;z-index:129" from="274.05pt,83pt" to="274.05pt,119pt" strokeweight="1.5pt"/>
        </w:pict>
      </w:r>
      <w:r>
        <w:rPr>
          <w:noProof/>
        </w:rPr>
        <w:pict>
          <v:line id="_x0000_s5585" style="position:absolute;left:0;text-align:left;rotation:180;flip:x;z-index:126" from="184.05pt,2pt" to="185.55pt,56pt" strokeweight="1.5pt"/>
        </w:pict>
      </w:r>
      <w:r>
        <w:rPr>
          <w:noProof/>
        </w:rPr>
        <w:pict>
          <v:line id="_x0000_s5586" style="position:absolute;left:0;text-align:left;rotation:90;z-index:127" from="220.8pt,19.25pt" to="220.8pt,92.75pt" strokeweight="1.5pt"/>
        </w:pict>
      </w:r>
      <w:r>
        <w:rPr>
          <w:noProof/>
        </w:rPr>
        <w:pict>
          <v:line id="_x0000_s5584" style="position:absolute;left:0;text-align:left;rotation:90;z-index:125" from="130.65pt,-52.6pt" to="130.65pt,56.6pt" strokeweight="1.5pt"/>
        </w:pict>
      </w:r>
      <w:r>
        <w:rPr>
          <w:noProof/>
        </w:rPr>
        <w:pict>
          <v:shape id="_x0000_s5663" type="#_x0000_t202" style="position:absolute;left:0;text-align:left;margin-left:304.05pt;margin-top:217.4pt;width:27.95pt;height:21pt;z-index:192;mso-wrap-style:none" filled="f" stroked="f">
            <v:textbox style="mso-next-textbox:#_x0000_s5663;mso-fit-shape-to-text:t">
              <w:txbxContent>
                <w:p w:rsidR="00D31DD5" w:rsidRPr="00B0668C" w:rsidRDefault="009E5EC7" w:rsidP="00D31DD5">
                  <w:pPr>
                    <w:tabs>
                      <w:tab w:val="left" w:pos="504"/>
                    </w:tabs>
                  </w:pPr>
                  <w:r>
                    <w:pict>
                      <v:shape id="_x0000_i1057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 w:rsidR="00C27B42">
        <w:br w:type="page"/>
      </w:r>
      <w:r w:rsidR="00D31DD5">
        <w:lastRenderedPageBreak/>
        <w:t xml:space="preserve">5.  </w:t>
      </w:r>
      <w:r w:rsidR="00C27B42">
        <w:t>From the velocity – time graph provided, draw an accurate position – time graph.</w:t>
      </w:r>
    </w:p>
    <w:p w:rsidR="00C27B42" w:rsidRDefault="00C27B42"/>
    <w:p w:rsidR="00C27B42" w:rsidRDefault="009E5EC7">
      <w:r>
        <w:rPr>
          <w:noProof/>
        </w:rPr>
        <w:pict>
          <v:shape id="_x0000_s4587" type="#_x0000_t202" style="position:absolute;margin-left:211.05pt;margin-top:3.8pt;width:136.8pt;height:21.6pt;z-index:82" filled="f" stroked="f">
            <v:textbox>
              <w:txbxContent>
                <w:p w:rsidR="00C27B42" w:rsidRDefault="00C27B42">
                  <w:pPr>
                    <w:jc w:val="center"/>
                  </w:pPr>
                  <w:r>
                    <w:t>velocity vs time</w:t>
                  </w:r>
                </w:p>
              </w:txbxContent>
            </v:textbox>
          </v:shape>
        </w:pict>
      </w:r>
    </w:p>
    <w:p w:rsidR="00C27B42" w:rsidRDefault="009E5EC7">
      <w:r>
        <w:rPr>
          <w:noProof/>
        </w:rPr>
        <w:pict>
          <v:shape id="_x0000_s4588" type="#_x0000_t202" style="position:absolute;margin-left:117.45pt;margin-top:4.05pt;width:36pt;height:21.6pt;z-index:83" filled="f" stroked="f">
            <v:textbox inset="0">
              <w:txbxContent>
                <w:p w:rsidR="00C27B42" w:rsidRDefault="00C27B42">
                  <w:r>
                    <w:t>+15</w:t>
                  </w:r>
                </w:p>
              </w:txbxContent>
            </v:textbox>
          </v:shape>
        </w:pict>
      </w:r>
    </w:p>
    <w:p w:rsidR="00C27B42" w:rsidRDefault="009E5EC7">
      <w:r>
        <w:rPr>
          <w:noProof/>
        </w:rPr>
        <w:pict>
          <v:line id="_x0000_s4585" style="position:absolute;z-index:80" from="419.85pt,4.3pt" to="419.85pt,184.3pt" strokecolor="aqua" strokeweight=".5pt"/>
        </w:pict>
      </w:r>
      <w:r>
        <w:rPr>
          <w:noProof/>
        </w:rPr>
        <w:pict>
          <v:line id="_x0000_s4584" style="position:absolute;z-index:79" from="412.65pt,4.3pt" to="412.65pt,184.3pt" strokecolor="aqua" strokeweight=".5pt"/>
        </w:pict>
      </w:r>
      <w:r>
        <w:rPr>
          <w:noProof/>
        </w:rPr>
        <w:pict>
          <v:line id="_x0000_s4583" style="position:absolute;z-index:78" from="405.45pt,4.3pt" to="405.45pt,184.3pt" strokecolor="aqua" strokeweight=".5pt"/>
        </w:pict>
      </w:r>
      <w:r>
        <w:rPr>
          <w:noProof/>
        </w:rPr>
        <w:pict>
          <v:line id="_x0000_s4582" style="position:absolute;z-index:77" from="398.25pt,4.3pt" to="398.25pt,184.3pt" strokecolor="aqua" strokeweight=".5pt"/>
        </w:pict>
      </w:r>
      <w:r>
        <w:rPr>
          <w:noProof/>
        </w:rPr>
        <w:pict>
          <v:line id="_x0000_s4581" style="position:absolute;z-index:76" from="391.05pt,4.3pt" to="391.05pt,184.3pt" strokecolor="aqua" strokeweight="1.5pt"/>
        </w:pict>
      </w:r>
      <w:r>
        <w:rPr>
          <w:noProof/>
        </w:rPr>
        <w:pict>
          <v:line id="_x0000_s4580" style="position:absolute;z-index:75" from="383.85pt,4.3pt" to="383.85pt,184.3pt" strokecolor="aqua" strokeweight=".5pt"/>
        </w:pict>
      </w:r>
      <w:r>
        <w:rPr>
          <w:noProof/>
        </w:rPr>
        <w:pict>
          <v:line id="_x0000_s4579" style="position:absolute;z-index:74" from="376.65pt,4.3pt" to="376.65pt,184.3pt" strokecolor="aqua" strokeweight=".5pt"/>
        </w:pict>
      </w:r>
      <w:r>
        <w:rPr>
          <w:noProof/>
        </w:rPr>
        <w:pict>
          <v:line id="_x0000_s4578" style="position:absolute;z-index:73" from="369.45pt,4.3pt" to="369.45pt,184.3pt" strokecolor="aqua" strokeweight=".5pt"/>
        </w:pict>
      </w:r>
      <w:r>
        <w:rPr>
          <w:noProof/>
        </w:rPr>
        <w:pict>
          <v:line id="_x0000_s4577" style="position:absolute;z-index:72" from="362.25pt,4.3pt" to="362.25pt,184.3pt" strokecolor="aqua" strokeweight=".5pt"/>
        </w:pict>
      </w:r>
      <w:r>
        <w:rPr>
          <w:noProof/>
        </w:rPr>
        <w:pict>
          <v:line id="_x0000_s4576" style="position:absolute;z-index:71" from="355.05pt,4.3pt" to="355.05pt,184.3pt" strokecolor="aqua" strokeweight="1.5pt"/>
        </w:pict>
      </w:r>
      <w:r>
        <w:rPr>
          <w:noProof/>
        </w:rPr>
        <w:pict>
          <v:line id="_x0000_s4575" style="position:absolute;z-index:70" from="347.85pt,4.3pt" to="347.85pt,184.3pt" strokecolor="aqua" strokeweight=".5pt"/>
        </w:pict>
      </w:r>
      <w:r>
        <w:rPr>
          <w:noProof/>
        </w:rPr>
        <w:pict>
          <v:line id="_x0000_s4574" style="position:absolute;z-index:69" from="340.65pt,4.3pt" to="340.65pt,184.3pt" strokecolor="aqua" strokeweight=".5pt"/>
        </w:pict>
      </w:r>
      <w:r>
        <w:rPr>
          <w:noProof/>
        </w:rPr>
        <w:pict>
          <v:line id="_x0000_s4573" style="position:absolute;z-index:68" from="333.45pt,4.3pt" to="333.45pt,184.3pt" strokecolor="aqua" strokeweight=".5pt"/>
        </w:pict>
      </w:r>
      <w:r>
        <w:rPr>
          <w:noProof/>
        </w:rPr>
        <w:pict>
          <v:line id="_x0000_s4572" style="position:absolute;z-index:67" from="326.25pt,4.3pt" to="326.25pt,184.3pt" strokecolor="aqua" strokeweight=".5pt"/>
        </w:pict>
      </w:r>
      <w:r>
        <w:rPr>
          <w:noProof/>
        </w:rPr>
        <w:pict>
          <v:line id="_x0000_s4571" style="position:absolute;z-index:66" from="319.05pt,4.3pt" to="319.05pt,184.3pt" strokecolor="aqua" strokeweight="1.5pt"/>
        </w:pict>
      </w:r>
      <w:r>
        <w:rPr>
          <w:noProof/>
        </w:rPr>
        <w:pict>
          <v:line id="_x0000_s4570" style="position:absolute;z-index:65" from="311.85pt,4.3pt" to="311.85pt,184.3pt" strokecolor="aqua" strokeweight=".5pt"/>
        </w:pict>
      </w:r>
      <w:r>
        <w:rPr>
          <w:noProof/>
        </w:rPr>
        <w:pict>
          <v:line id="_x0000_s4569" style="position:absolute;z-index:64" from="304.65pt,4.3pt" to="304.65pt,184.3pt" strokecolor="aqua" strokeweight=".5pt"/>
        </w:pict>
      </w:r>
      <w:r>
        <w:rPr>
          <w:noProof/>
        </w:rPr>
        <w:pict>
          <v:line id="_x0000_s4568" style="position:absolute;z-index:63" from="297.45pt,4.3pt" to="297.45pt,184.3pt" strokecolor="aqua" strokeweight=".5pt"/>
        </w:pict>
      </w:r>
      <w:r>
        <w:rPr>
          <w:noProof/>
        </w:rPr>
        <w:pict>
          <v:line id="_x0000_s4567" style="position:absolute;z-index:62" from="290.25pt,4.3pt" to="290.25pt,184.3pt" strokecolor="aqua" strokeweight=".5pt"/>
        </w:pict>
      </w:r>
      <w:r>
        <w:rPr>
          <w:noProof/>
        </w:rPr>
        <w:pict>
          <v:line id="_x0000_s4566" style="position:absolute;z-index:61" from="283.05pt,4.3pt" to="283.05pt,184.3pt" strokecolor="aqua" strokeweight="1.5pt"/>
        </w:pict>
      </w:r>
      <w:r>
        <w:rPr>
          <w:noProof/>
        </w:rPr>
        <w:pict>
          <v:line id="_x0000_s4565" style="position:absolute;z-index:60" from="275.85pt,4.3pt" to="275.85pt,184.3pt" strokecolor="aqua" strokeweight=".5pt"/>
        </w:pict>
      </w:r>
      <w:r>
        <w:rPr>
          <w:noProof/>
        </w:rPr>
        <w:pict>
          <v:line id="_x0000_s4564" style="position:absolute;z-index:59" from="268.65pt,4.3pt" to="268.65pt,184.3pt" strokecolor="aqua" strokeweight=".5pt"/>
        </w:pict>
      </w:r>
      <w:r>
        <w:rPr>
          <w:noProof/>
        </w:rPr>
        <w:pict>
          <v:line id="_x0000_s4563" style="position:absolute;z-index:58" from="261.45pt,4.3pt" to="261.45pt,184.3pt" strokecolor="aqua" strokeweight=".5pt"/>
        </w:pict>
      </w:r>
      <w:r>
        <w:rPr>
          <w:noProof/>
        </w:rPr>
        <w:pict>
          <v:line id="_x0000_s4562" style="position:absolute;z-index:57" from="254.25pt,4.3pt" to="254.25pt,184.3pt" strokecolor="aqua" strokeweight=".5pt"/>
        </w:pict>
      </w:r>
      <w:r>
        <w:rPr>
          <w:noProof/>
        </w:rPr>
        <w:pict>
          <v:line id="_x0000_s4561" style="position:absolute;z-index:56" from="247.05pt,4.3pt" to="247.05pt,184.3pt" strokecolor="aqua" strokeweight="1.5pt"/>
        </w:pict>
      </w:r>
      <w:r>
        <w:rPr>
          <w:noProof/>
        </w:rPr>
        <w:pict>
          <v:line id="_x0000_s4560" style="position:absolute;z-index:55" from="239.85pt,4.3pt" to="239.85pt,184.3pt" strokecolor="aqua" strokeweight=".5pt"/>
        </w:pict>
      </w:r>
      <w:r>
        <w:rPr>
          <w:noProof/>
        </w:rPr>
        <w:pict>
          <v:line id="_x0000_s4559" style="position:absolute;z-index:54" from="232.65pt,4.3pt" to="232.65pt,184.3pt" strokecolor="aqua" strokeweight=".5pt"/>
        </w:pict>
      </w:r>
      <w:r>
        <w:rPr>
          <w:noProof/>
        </w:rPr>
        <w:pict>
          <v:line id="_x0000_s4558" style="position:absolute;z-index:53" from="225.45pt,4.3pt" to="225.45pt,184.3pt" strokecolor="aqua" strokeweight=".5pt"/>
        </w:pict>
      </w:r>
      <w:r>
        <w:rPr>
          <w:noProof/>
        </w:rPr>
        <w:pict>
          <v:line id="_x0000_s4557" style="position:absolute;z-index:52" from="218.25pt,4.3pt" to="218.25pt,184.3pt" strokecolor="aqua" strokeweight=".5pt"/>
        </w:pict>
      </w:r>
      <w:r>
        <w:rPr>
          <w:noProof/>
        </w:rPr>
        <w:pict>
          <v:line id="_x0000_s4556" style="position:absolute;z-index:51" from="211.05pt,4.3pt" to="211.05pt,184.3pt" strokecolor="aqua" strokeweight="1.5pt"/>
        </w:pict>
      </w:r>
      <w:r>
        <w:rPr>
          <w:noProof/>
        </w:rPr>
        <w:pict>
          <v:line id="_x0000_s4555" style="position:absolute;z-index:50" from="203.85pt,4.3pt" to="203.85pt,184.3pt" strokecolor="aqua" strokeweight=".5pt"/>
        </w:pict>
      </w:r>
      <w:r>
        <w:rPr>
          <w:noProof/>
        </w:rPr>
        <w:pict>
          <v:line id="_x0000_s4554" style="position:absolute;z-index:49" from="196.65pt,4.3pt" to="196.65pt,184.3pt" strokecolor="aqua" strokeweight=".5pt"/>
        </w:pict>
      </w:r>
      <w:r>
        <w:rPr>
          <w:noProof/>
        </w:rPr>
        <w:pict>
          <v:line id="_x0000_s4553" style="position:absolute;z-index:48" from="189.45pt,4.3pt" to="189.45pt,184.3pt" strokecolor="aqua" strokeweight=".5pt"/>
        </w:pict>
      </w:r>
      <w:r>
        <w:rPr>
          <w:noProof/>
        </w:rPr>
        <w:pict>
          <v:line id="_x0000_s4552" style="position:absolute;z-index:47" from="182.25pt,4.3pt" to="182.25pt,184.3pt" strokecolor="aqua" strokeweight=".5pt"/>
        </w:pict>
      </w:r>
      <w:r>
        <w:rPr>
          <w:noProof/>
        </w:rPr>
        <w:pict>
          <v:line id="_x0000_s4551" style="position:absolute;z-index:46" from="175.05pt,4.3pt" to="175.05pt,184.3pt" strokecolor="aqua" strokeweight="1.5pt"/>
        </w:pict>
      </w:r>
      <w:r>
        <w:rPr>
          <w:noProof/>
        </w:rPr>
        <w:pict>
          <v:line id="_x0000_s4550" style="position:absolute;z-index:45" from="167.85pt,4.3pt" to="167.85pt,184.3pt" strokecolor="aqua" strokeweight=".5pt"/>
        </w:pict>
      </w:r>
      <w:r>
        <w:rPr>
          <w:noProof/>
        </w:rPr>
        <w:pict>
          <v:line id="_x0000_s4549" style="position:absolute;z-index:44" from="160.65pt,4.3pt" to="160.65pt,184.3pt" strokecolor="aqua" strokeweight=".5pt"/>
        </w:pict>
      </w:r>
      <w:r>
        <w:rPr>
          <w:noProof/>
        </w:rPr>
        <w:pict>
          <v:line id="_x0000_s4548" style="position:absolute;z-index:43" from="153.45pt,4.3pt" to="153.45pt,184.3pt" strokecolor="aqua" strokeweight=".5pt"/>
        </w:pict>
      </w:r>
      <w:r>
        <w:rPr>
          <w:noProof/>
        </w:rPr>
        <w:pict>
          <v:line id="_x0000_s4547" style="position:absolute;z-index:42" from="146.25pt,4.3pt" to="146.25pt,184.3pt" strokecolor="aqua" strokeweight=".5pt"/>
        </w:pict>
      </w:r>
      <w:r>
        <w:rPr>
          <w:noProof/>
        </w:rPr>
        <w:pict>
          <v:line id="_x0000_s4546" style="position:absolute;z-index:41" from="139.05pt,4.3pt" to="139.05pt,184.3pt" strokecolor="aqua" strokeweight="1.5pt"/>
        </w:pict>
      </w:r>
      <w:r>
        <w:rPr>
          <w:noProof/>
        </w:rPr>
        <w:pict>
          <v:line id="_x0000_s4521" style="position:absolute;z-index:16" from="139.05pt,11.5pt" to="427.05pt,11.5pt" strokecolor="aqua" strokeweight=".5pt"/>
        </w:pict>
      </w:r>
      <w:r>
        <w:rPr>
          <w:noProof/>
        </w:rPr>
        <w:pict>
          <v:line id="_x0000_s4520" style="position:absolute;z-index:15" from="139.05pt,4.3pt" to="427.05pt,4.3pt" strokecolor="aqua" strokeweight="1.5pt"/>
        </w:pict>
      </w:r>
      <w:r>
        <w:rPr>
          <w:noProof/>
        </w:rPr>
        <w:pict>
          <v:line id="_x0000_s4523" style="position:absolute;z-index:18" from="139.05pt,25.55pt" to="427.05pt,25.55pt" strokecolor="aqua" strokeweight=".5pt"/>
        </w:pict>
      </w:r>
      <w:r>
        <w:rPr>
          <w:noProof/>
        </w:rPr>
        <w:pict>
          <v:line id="_x0000_s4522" style="position:absolute;z-index:17" from="139.05pt,18.35pt" to="427.05pt,18.35pt" strokecolor="aqua" strokeweight=".5pt"/>
        </w:pict>
      </w:r>
      <w:r>
        <w:rPr>
          <w:noProof/>
        </w:rPr>
        <w:pict>
          <v:line id="_x0000_s4524" style="position:absolute;z-index:19" from="139.05pt,32.4pt" to="427.05pt,32.4pt" strokecolor="aqua" strokeweight=".5pt"/>
        </w:pict>
      </w:r>
      <w:r>
        <w:rPr>
          <w:noProof/>
        </w:rPr>
        <w:pict>
          <v:line id="_x0000_s4526" style="position:absolute;z-index:21" from="139.05pt,46.4pt" to="427.05pt,46.4pt" strokecolor="aqua" strokeweight=".5pt"/>
        </w:pict>
      </w:r>
      <w:r>
        <w:rPr>
          <w:noProof/>
        </w:rPr>
        <w:pict>
          <v:line id="_x0000_s4529" style="position:absolute;z-index:24" from="139.05pt,67.65pt" to="427.05pt,67.65pt" strokecolor="aqua" strokeweight=".5pt"/>
        </w:pict>
      </w:r>
      <w:r>
        <w:rPr>
          <w:noProof/>
        </w:rPr>
        <w:pict>
          <v:line id="_x0000_s4528" style="position:absolute;z-index:23" from="139.05pt,60.45pt" to="427.05pt,60.45pt" strokecolor="aqua" strokeweight=".5pt"/>
        </w:pict>
      </w:r>
      <w:r>
        <w:rPr>
          <w:noProof/>
        </w:rPr>
        <w:pict>
          <v:line id="_x0000_s4607" style="position:absolute;z-index:102" from="139.05pt,67.75pt" to="225.45pt,67.75pt" strokeweight="1.5pt"/>
        </w:pict>
      </w:r>
      <w:r>
        <w:rPr>
          <w:noProof/>
        </w:rPr>
        <w:pict>
          <v:line id="_x0000_s4606" style="position:absolute;z-index:101" from="225.45pt,67.75pt" to="225.45pt,139.75pt" strokeweight="1.5pt"/>
        </w:pict>
      </w:r>
      <w:r>
        <w:rPr>
          <w:noProof/>
        </w:rPr>
        <w:pict>
          <v:shape id="_x0000_s4604" type="#_x0000_t202" style="position:absolute;margin-left:30.9pt;margin-top:82.6pt;width:93.6pt;height:21.6pt;z-index:99" filled="f" stroked="f">
            <v:textbox>
              <w:txbxContent>
                <w:p w:rsidR="00C27B42" w:rsidRDefault="00C27B42">
                  <w:r>
                    <w:t>velocity (m/s)</w:t>
                  </w:r>
                </w:p>
              </w:txbxContent>
            </v:textbox>
          </v:shape>
        </w:pict>
      </w:r>
      <w:r>
        <w:rPr>
          <w:noProof/>
        </w:rPr>
        <w:pict>
          <v:line id="_x0000_s4531" style="position:absolute;z-index:26" from="139.05pt,81.7pt" to="427.05pt,81.7pt" strokecolor="aqua" strokeweight=".5pt"/>
        </w:pict>
      </w:r>
      <w:r>
        <w:rPr>
          <w:noProof/>
        </w:rPr>
        <w:pict>
          <v:line id="_x0000_s4530" style="position:absolute;z-index:25" from="139.05pt,74.5pt" to="427.05pt,74.5pt" strokecolor="aqua" strokeweight="1.5pt"/>
        </w:pict>
      </w:r>
      <w:r>
        <w:rPr>
          <w:noProof/>
        </w:rPr>
        <w:pict>
          <v:line id="_x0000_s4533" style="position:absolute;z-index:28" from="139.05pt,95.75pt" to="427.05pt,95.75pt" strokecolor="aqua" strokeweight=".5pt"/>
        </w:pict>
      </w:r>
      <w:r>
        <w:rPr>
          <w:noProof/>
        </w:rPr>
        <w:pict>
          <v:line id="_x0000_s4532" style="position:absolute;z-index:27" from="139.05pt,88.55pt" to="427.05pt,88.55pt" strokecolor="aqua" strokeweight=".5pt"/>
        </w:pict>
      </w:r>
      <w:r>
        <w:rPr>
          <w:noProof/>
        </w:rPr>
        <w:pict>
          <v:line id="_x0000_s4610" style="position:absolute;z-index:105" from="297.45pt,95.3pt" to="391.05pt,95.3pt" strokeweight="1.5pt"/>
        </w:pict>
      </w:r>
      <w:r>
        <w:rPr>
          <w:noProof/>
        </w:rPr>
        <w:pict>
          <v:line id="_x0000_s4609" style="position:absolute;flip:y;z-index:104" from="297.45pt,96.2pt" to="297.45pt,139.4pt" strokeweight="1.5pt"/>
        </w:pict>
      </w:r>
      <w:r>
        <w:rPr>
          <w:noProof/>
        </w:rPr>
        <w:pict>
          <v:line id="_x0000_s4534" style="position:absolute;z-index:29" from="139.05pt,102.6pt" to="427.05pt,102.6pt" strokecolor="aqua" strokeweight=".5pt"/>
        </w:pict>
      </w:r>
      <w:r>
        <w:rPr>
          <w:noProof/>
        </w:rPr>
        <w:pict>
          <v:line id="_x0000_s4605" style="position:absolute;z-index:100" from="139.05pt,109.8pt" to="427.05pt,109.8pt" strokeweight="1.5pt">
            <v:stroke dashstyle="1 1" endcap="round"/>
          </v:line>
        </w:pict>
      </w:r>
      <w:r>
        <w:rPr>
          <w:noProof/>
        </w:rPr>
        <w:pict>
          <v:line id="_x0000_s4536" style="position:absolute;z-index:31" from="139.05pt,116.6pt" to="427.05pt,116.6pt" strokecolor="aqua" strokeweight=".5pt"/>
        </w:pict>
      </w:r>
      <w:r>
        <w:rPr>
          <w:noProof/>
        </w:rPr>
        <w:pict>
          <v:line id="_x0000_s4539" style="position:absolute;z-index:34" from="139.05pt,137.85pt" to="427.05pt,137.85pt" strokecolor="aqua" strokeweight=".5pt"/>
        </w:pict>
      </w:r>
      <w:r>
        <w:rPr>
          <w:noProof/>
        </w:rPr>
        <w:pict>
          <v:line id="_x0000_s4538" style="position:absolute;z-index:33" from="139.05pt,130.65pt" to="427.05pt,130.65pt" strokecolor="aqua" strokeweight=".5pt"/>
        </w:pict>
      </w:r>
      <w:r>
        <w:rPr>
          <w:noProof/>
        </w:rPr>
        <w:pict>
          <v:line id="_x0000_s4608" style="position:absolute;z-index:103" from="225.45pt,137.85pt" to="297.45pt,137.85pt" strokeweight="1.5pt"/>
        </w:pict>
      </w:r>
      <w:r>
        <w:rPr>
          <w:noProof/>
        </w:rPr>
        <w:pict>
          <v:line id="_x0000_s4541" style="position:absolute;z-index:36" from="139.05pt,151.9pt" to="427.05pt,151.9pt" strokecolor="aqua" strokeweight=".5pt"/>
        </w:pict>
      </w:r>
      <w:r>
        <w:rPr>
          <w:noProof/>
        </w:rPr>
        <w:pict>
          <v:line id="_x0000_s4540" style="position:absolute;z-index:35" from="139.05pt,144.7pt" to="427.05pt,144.7pt" strokecolor="aqua" strokeweight="1.5pt"/>
        </w:pict>
      </w:r>
      <w:r>
        <w:rPr>
          <w:noProof/>
        </w:rPr>
        <w:pict>
          <v:shape id="_x0000_s4593" type="#_x0000_t202" style="position:absolute;margin-left:117.45pt;margin-top:165.95pt;width:28.8pt;height:21.6pt;z-index:88" filled="f" stroked="f">
            <v:textbox inset="0">
              <w:txbxContent>
                <w:p w:rsidR="00C27B42" w:rsidRDefault="00C27B42">
                  <w:r>
                    <w:t>-10</w:t>
                  </w:r>
                </w:p>
              </w:txbxContent>
            </v:textbox>
          </v:shape>
        </w:pict>
      </w:r>
      <w:r>
        <w:rPr>
          <w:noProof/>
        </w:rPr>
        <w:pict>
          <v:line id="_x0000_s4543" style="position:absolute;z-index:38" from="139.05pt,165.95pt" to="427.05pt,165.95pt" strokecolor="aqua" strokeweight=".5pt"/>
        </w:pict>
      </w:r>
      <w:r>
        <w:rPr>
          <w:noProof/>
        </w:rPr>
        <w:pict>
          <v:line id="_x0000_s4542" style="position:absolute;z-index:37" from="139.05pt,158.75pt" to="427.05pt,158.75pt" strokecolor="aqua" strokeweight=".5pt"/>
        </w:pict>
      </w:r>
      <w:r>
        <w:rPr>
          <w:noProof/>
        </w:rPr>
        <w:pict>
          <v:shape id="_x0000_s4602" type="#_x0000_t202" style="position:absolute;margin-left:419.85pt;margin-top:180pt;width:36pt;height:21.6pt;z-index:97" filled="f" stroked="f">
            <v:textbox inset="0">
              <w:txbxContent>
                <w:p w:rsidR="00C27B42" w:rsidRDefault="00C27B42">
                  <w:r>
                    <w:t>8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4601" type="#_x0000_t202" style="position:absolute;margin-left:383.85pt;margin-top:180pt;width:36pt;height:21.6pt;z-index:96" filled="f" stroked="f">
            <v:textbox inset="0">
              <w:txbxContent>
                <w:p w:rsidR="00C27B42" w:rsidRDefault="00C27B42">
                  <w:r>
                    <w:t>7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4600" type="#_x0000_t202" style="position:absolute;margin-left:347.85pt;margin-top:180pt;width:36pt;height:21.6pt;z-index:95" filled="f" stroked="f">
            <v:textbox inset="0">
              <w:txbxContent>
                <w:p w:rsidR="00C27B42" w:rsidRDefault="00C27B42">
                  <w:r>
                    <w:t>6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4599" type="#_x0000_t202" style="position:absolute;margin-left:311.85pt;margin-top:180pt;width:36pt;height:21.6pt;z-index:94" filled="f" stroked="f">
            <v:textbox inset="0">
              <w:txbxContent>
                <w:p w:rsidR="00C27B42" w:rsidRDefault="00C27B42">
                  <w:r>
                    <w:t>5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4598" type="#_x0000_t202" style="position:absolute;margin-left:275.85pt;margin-top:180pt;width:36pt;height:21.6pt;z-index:93" filled="f" stroked="f">
            <v:textbox inset="0">
              <w:txbxContent>
                <w:p w:rsidR="00C27B42" w:rsidRDefault="00C27B42">
                  <w:r>
                    <w:t>4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4597" type="#_x0000_t202" style="position:absolute;margin-left:239.85pt;margin-top:180pt;width:36pt;height:21.6pt;z-index:92" filled="f" stroked="f">
            <v:textbox inset="0">
              <w:txbxContent>
                <w:p w:rsidR="00C27B42" w:rsidRDefault="00C27B42">
                  <w:r>
                    <w:t>3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4596" type="#_x0000_t202" style="position:absolute;margin-left:203.85pt;margin-top:180pt;width:36pt;height:21.6pt;z-index:91" filled="f" stroked="f">
            <v:textbox inset="0">
              <w:txbxContent>
                <w:p w:rsidR="00C27B42" w:rsidRDefault="00C27B42">
                  <w:r>
                    <w:t>2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4595" type="#_x0000_t202" style="position:absolute;margin-left:175.05pt;margin-top:180pt;width:28.8pt;height:21.6pt;z-index:90" filled="f" stroked="f">
            <v:textbox inset="0">
              <w:txbxContent>
                <w:p w:rsidR="00C27B42" w:rsidRDefault="00C27B42">
                  <w:r>
                    <w:t>1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4594" type="#_x0000_t202" style="position:absolute;margin-left:139.05pt;margin-top:180pt;width:21.6pt;height:21.6pt;z-index:89" filled="f" stroked="f">
            <v:textbox inset="0">
              <w:txbxContent>
                <w:p w:rsidR="00C27B42" w:rsidRDefault="00C27B42">
                  <w:r>
                    <w:t>0</w:t>
                  </w:r>
                </w:p>
              </w:txbxContent>
            </v:textbox>
          </v:shape>
        </w:pict>
      </w:r>
      <w:r>
        <w:rPr>
          <w:noProof/>
        </w:rPr>
        <w:pict>
          <v:line id="_x0000_s4545" style="position:absolute;z-index:40" from="139.05pt,180pt" to="427.05pt,180pt" strokecolor="aqua" strokeweight="1.5pt"/>
        </w:pict>
      </w:r>
      <w:r>
        <w:rPr>
          <w:noProof/>
        </w:rPr>
        <w:pict>
          <v:line id="_x0000_s4544" style="position:absolute;z-index:39" from="139.05pt,172.8pt" to="427.05pt,172.8pt" strokecolor="aqua" strokeweight=".5pt"/>
        </w:pict>
      </w:r>
      <w:r>
        <w:rPr>
          <w:noProof/>
        </w:rPr>
        <w:pict>
          <v:shape id="_x0000_s4603" type="#_x0000_t202" style="position:absolute;margin-left:218.25pt;margin-top:194pt;width:136.8pt;height:21.6pt;z-index:98" filled="f" stroked="f">
            <v:textbox>
              <w:txbxContent>
                <w:p w:rsidR="00C27B42" w:rsidRDefault="00C27B42">
                  <w:pPr>
                    <w:jc w:val="center"/>
                  </w:pPr>
                  <w:r>
                    <w:t>Time (s)</w:t>
                  </w:r>
                </w:p>
              </w:txbxContent>
            </v:textbox>
          </v:shape>
        </w:pict>
      </w:r>
      <w:r>
        <w:rPr>
          <w:noProof/>
        </w:rPr>
        <w:pict>
          <v:group id="_x0000_s4611" style="position:absolute;margin-left:67.05pt;margin-top:235.4pt;width:388.8pt;height:244.8pt;z-index:106" coordorigin="864,1008" coordsize="7776,4896">
            <v:line id="_x0000_s4612" style="position:absolute" from="2304,1584" to="8064,1584" strokecolor="aqua" strokeweight="1.5pt"/>
            <v:line id="_x0000_s4613" style="position:absolute" from="2304,1728" to="8064,1728" strokecolor="aqua" strokeweight=".5pt"/>
            <v:line id="_x0000_s4614" style="position:absolute" from="2304,1872" to="8064,1872" strokecolor="aqua" strokeweight=".5pt"/>
            <v:line id="_x0000_s4615" style="position:absolute" from="2304,2016" to="8064,2016" strokecolor="aqua" strokeweight=".5pt"/>
            <v:line id="_x0000_s4616" style="position:absolute" from="2304,2160" to="8064,2160" strokecolor="aqua" strokeweight=".5pt"/>
            <v:line id="_x0000_s4617" style="position:absolute" from="2304,2304" to="8064,2304" strokecolor="aqua" strokeweight="1.5pt"/>
            <v:line id="_x0000_s4618" style="position:absolute" from="2304,2448" to="8064,2448" strokecolor="aqua" strokeweight=".5pt"/>
            <v:line id="_x0000_s4619" style="position:absolute" from="2304,2592" to="8064,2592" strokecolor="aqua" strokeweight=".5pt"/>
            <v:line id="_x0000_s4620" style="position:absolute" from="2304,2736" to="8064,2736" strokecolor="aqua" strokeweight=".5pt"/>
            <v:line id="_x0000_s4621" style="position:absolute" from="2304,2880" to="8064,2880" strokecolor="aqua" strokeweight=".5pt"/>
            <v:line id="_x0000_s4622" style="position:absolute" from="2304,3024" to="8064,3024" strokecolor="aqua" strokeweight="1.5pt"/>
            <v:line id="_x0000_s4623" style="position:absolute" from="2304,3168" to="8064,3168" strokecolor="aqua" strokeweight=".5pt"/>
            <v:line id="_x0000_s4624" style="position:absolute" from="2304,3312" to="8064,3312" strokecolor="aqua" strokeweight=".5pt"/>
            <v:line id="_x0000_s4625" style="position:absolute" from="2304,3456" to="8064,3456" strokecolor="aqua" strokeweight=".5pt"/>
            <v:line id="_x0000_s4626" style="position:absolute" from="2304,3600" to="8064,3600" strokecolor="aqua" strokeweight=".5pt"/>
            <v:line id="_x0000_s4627" style="position:absolute" from="2304,3744" to="8064,3744" strokecolor="aqua" strokeweight="1.5pt"/>
            <v:line id="_x0000_s4628" style="position:absolute" from="2304,3888" to="8064,3888" strokecolor="aqua" strokeweight=".5pt"/>
            <v:line id="_x0000_s4629" style="position:absolute" from="2304,4032" to="8064,4032" strokecolor="aqua" strokeweight=".5pt"/>
            <v:line id="_x0000_s4630" style="position:absolute" from="2304,4176" to="8064,4176" strokecolor="aqua" strokeweight=".5pt"/>
            <v:line id="_x0000_s4631" style="position:absolute" from="2304,4320" to="8064,4320" strokecolor="aqua" strokeweight=".5pt"/>
            <v:line id="_x0000_s4632" style="position:absolute" from="2304,4464" to="8064,4464" strokecolor="aqua" strokeweight="1.5pt"/>
            <v:line id="_x0000_s4633" style="position:absolute" from="2304,4608" to="8064,4608" strokecolor="aqua" strokeweight=".5pt"/>
            <v:line id="_x0000_s4634" style="position:absolute" from="2304,4752" to="8064,4752" strokecolor="aqua" strokeweight=".5pt"/>
            <v:line id="_x0000_s4635" style="position:absolute" from="2304,4896" to="8064,4896" strokecolor="aqua" strokeweight=".5pt"/>
            <v:line id="_x0000_s4636" style="position:absolute" from="2304,5040" to="8064,5040" strokecolor="aqua" strokeweight=".5pt"/>
            <v:line id="_x0000_s4637" style="position:absolute" from="2304,5184" to="8064,5184" strokecolor="aqua" strokeweight="1.5pt"/>
            <v:line id="_x0000_s4638" style="position:absolute" from="2304,1584" to="2304,5184" strokecolor="aqua" strokeweight="1.5pt"/>
            <v:line id="_x0000_s4639" style="position:absolute" from="2448,1584" to="2448,5184" strokecolor="aqua" strokeweight=".5pt"/>
            <v:line id="_x0000_s4640" style="position:absolute" from="2592,1584" to="2592,5184" strokecolor="aqua" strokeweight=".5pt"/>
            <v:line id="_x0000_s4641" style="position:absolute" from="2736,1584" to="2736,5184" strokecolor="aqua" strokeweight=".5pt"/>
            <v:line id="_x0000_s4642" style="position:absolute" from="2880,1584" to="2880,5184" strokecolor="aqua" strokeweight=".5pt"/>
            <v:line id="_x0000_s4643" style="position:absolute" from="3024,1584" to="3024,5184" strokecolor="aqua" strokeweight="1.5pt"/>
            <v:line id="_x0000_s4644" style="position:absolute" from="3168,1584" to="3168,5184" strokecolor="aqua" strokeweight=".5pt"/>
            <v:line id="_x0000_s4645" style="position:absolute" from="3312,1584" to="3312,5184" strokecolor="aqua" strokeweight=".5pt"/>
            <v:line id="_x0000_s4646" style="position:absolute" from="3456,1584" to="3456,5184" strokecolor="aqua" strokeweight=".5pt"/>
            <v:line id="_x0000_s4647" style="position:absolute" from="3600,1584" to="3600,5184" strokecolor="aqua" strokeweight=".5pt"/>
            <v:line id="_x0000_s4648" style="position:absolute" from="3744,1584" to="3744,5184" strokecolor="aqua" strokeweight="1.5pt"/>
            <v:line id="_x0000_s4649" style="position:absolute" from="3888,1584" to="3888,5184" strokecolor="aqua" strokeweight=".5pt"/>
            <v:line id="_x0000_s4650" style="position:absolute" from="4032,1584" to="4032,5184" strokecolor="aqua" strokeweight=".5pt"/>
            <v:line id="_x0000_s4651" style="position:absolute" from="4176,1584" to="4176,5184" strokecolor="aqua" strokeweight=".5pt"/>
            <v:line id="_x0000_s4652" style="position:absolute" from="4320,1584" to="4320,5184" strokecolor="aqua" strokeweight=".5pt"/>
            <v:line id="_x0000_s4653" style="position:absolute" from="4464,1584" to="4464,5184" strokecolor="aqua" strokeweight="1.5pt"/>
            <v:line id="_x0000_s4654" style="position:absolute" from="4608,1584" to="4608,5184" strokecolor="aqua" strokeweight=".5pt"/>
            <v:line id="_x0000_s4655" style="position:absolute" from="4752,1584" to="4752,5184" strokecolor="aqua" strokeweight=".5pt"/>
            <v:line id="_x0000_s4656" style="position:absolute" from="4896,1584" to="4896,5184" strokecolor="aqua" strokeweight=".5pt"/>
            <v:line id="_x0000_s4657" style="position:absolute" from="5040,1584" to="5040,5184" strokecolor="aqua" strokeweight=".5pt"/>
            <v:line id="_x0000_s4658" style="position:absolute" from="5184,1584" to="5184,5184" strokecolor="aqua" strokeweight="1.5pt"/>
            <v:line id="_x0000_s4659" style="position:absolute" from="5328,1584" to="5328,5184" strokecolor="aqua" strokeweight=".5pt"/>
            <v:line id="_x0000_s4660" style="position:absolute" from="5472,1584" to="5472,5184" strokecolor="aqua" strokeweight=".5pt"/>
            <v:line id="_x0000_s4661" style="position:absolute" from="5616,1584" to="5616,5184" strokecolor="aqua" strokeweight=".5pt"/>
            <v:line id="_x0000_s4662" style="position:absolute" from="5760,1584" to="5760,5184" strokecolor="aqua" strokeweight=".5pt"/>
            <v:line id="_x0000_s4663" style="position:absolute" from="5904,1584" to="5904,5184" strokecolor="aqua" strokeweight="1.5pt"/>
            <v:line id="_x0000_s4664" style="position:absolute" from="6048,1584" to="6048,5184" strokecolor="aqua" strokeweight=".5pt"/>
            <v:line id="_x0000_s4665" style="position:absolute" from="6192,1584" to="6192,5184" strokecolor="aqua" strokeweight=".5pt"/>
            <v:line id="_x0000_s4666" style="position:absolute" from="6336,1584" to="6336,5184" strokecolor="aqua" strokeweight=".5pt"/>
            <v:line id="_x0000_s4667" style="position:absolute" from="6480,1584" to="6480,5184" strokecolor="aqua" strokeweight=".5pt"/>
            <v:line id="_x0000_s4668" style="position:absolute" from="6624,1584" to="6624,5184" strokecolor="aqua" strokeweight="1.5pt"/>
            <v:line id="_x0000_s4669" style="position:absolute" from="6768,1584" to="6768,5184" strokecolor="aqua" strokeweight=".5pt"/>
            <v:line id="_x0000_s4670" style="position:absolute" from="6912,1584" to="6912,5184" strokecolor="aqua" strokeweight=".5pt"/>
            <v:line id="_x0000_s4671" style="position:absolute" from="7056,1584" to="7056,5184" strokecolor="aqua" strokeweight=".5pt"/>
            <v:line id="_x0000_s4672" style="position:absolute" from="7200,1584" to="7200,5184" strokecolor="aqua" strokeweight=".5pt"/>
            <v:line id="_x0000_s4673" style="position:absolute" from="7344,1584" to="7344,5184" strokecolor="aqua" strokeweight="1.5pt"/>
            <v:line id="_x0000_s4674" style="position:absolute" from="7488,1584" to="7488,5184" strokecolor="aqua" strokeweight=".5pt"/>
            <v:line id="_x0000_s4675" style="position:absolute" from="7632,1584" to="7632,5184" strokecolor="aqua" strokeweight=".5pt"/>
            <v:line id="_x0000_s4676" style="position:absolute" from="7776,1584" to="7776,5184" strokecolor="aqua" strokeweight=".5pt"/>
            <v:line id="_x0000_s4677" style="position:absolute" from="7920,1584" to="7920,5184" strokecolor="aqua" strokeweight=".5pt"/>
            <v:line id="_x0000_s4678" style="position:absolute" from="8064,1584" to="8064,5184" strokecolor="aqua" strokeweight="1.5pt"/>
            <v:shape id="_x0000_s4679" type="#_x0000_t202" style="position:absolute;left:3744;top:1008;width:2736;height:432" filled="f" stroked="f">
              <v:textbox style="mso-next-textbox:#_x0000_s4679">
                <w:txbxContent>
                  <w:p w:rsidR="00C27B42" w:rsidRDefault="00C27B42">
                    <w:pPr>
                      <w:jc w:val="center"/>
                    </w:pPr>
                  </w:p>
                </w:txbxContent>
              </v:textbox>
            </v:shape>
            <v:shape id="_x0000_s4680" type="#_x0000_t202" style="position:absolute;left:1872;top:1296;width:720;height:432" filled="f" stroked="f">
              <v:textbox style="mso-next-textbox:#_x0000_s4680" inset="0">
                <w:txbxContent>
                  <w:p w:rsidR="00C27B42" w:rsidRDefault="00C27B42"/>
                </w:txbxContent>
              </v:textbox>
            </v:shape>
            <v:shape id="_x0000_s4681" type="#_x0000_t202" style="position:absolute;left:1872;top:2016;width:864;height:432" filled="f" stroked="f">
              <v:textbox style="mso-next-textbox:#_x0000_s4681" inset="0">
                <w:txbxContent>
                  <w:p w:rsidR="00C27B42" w:rsidRDefault="00C27B42"/>
                </w:txbxContent>
              </v:textbox>
            </v:shape>
            <v:shape id="_x0000_s4682" type="#_x0000_t202" style="position:absolute;left:1872;top:2736;width:720;height:432" filled="f" stroked="f">
              <v:textbox style="mso-next-textbox:#_x0000_s4682" inset="0">
                <w:txbxContent>
                  <w:p w:rsidR="00C27B42" w:rsidRDefault="00C27B42"/>
                </w:txbxContent>
              </v:textbox>
            </v:shape>
            <v:shape id="_x0000_s4683" type="#_x0000_t202" style="position:absolute;left:1872;top:3456;width:720;height:432" filled="f" stroked="f">
              <v:textbox style="mso-next-textbox:#_x0000_s4683" inset="0">
                <w:txbxContent>
                  <w:p w:rsidR="00C27B42" w:rsidRDefault="00C27B42"/>
                </w:txbxContent>
              </v:textbox>
            </v:shape>
            <v:shape id="_x0000_s4684" type="#_x0000_t202" style="position:absolute;left:1872;top:4176;width:720;height:432" filled="f" stroked="f">
              <v:textbox style="mso-next-textbox:#_x0000_s4684" inset="0">
                <w:txbxContent>
                  <w:p w:rsidR="00C27B42" w:rsidRDefault="00C27B42"/>
                </w:txbxContent>
              </v:textbox>
            </v:shape>
            <v:shape id="_x0000_s4685" type="#_x0000_t202" style="position:absolute;left:1872;top:4896;width:576;height:432" filled="f" stroked="f">
              <v:textbox style="mso-next-textbox:#_x0000_s4685" inset="0">
                <w:txbxContent>
                  <w:p w:rsidR="00C27B42" w:rsidRDefault="00C27B42"/>
                </w:txbxContent>
              </v:textbox>
            </v:shape>
            <v:shape id="_x0000_s4686" type="#_x0000_t202" style="position:absolute;left:2304;top:5184;width:432;height:432" filled="f" stroked="f">
              <v:textbox style="mso-next-textbox:#_x0000_s4686" inset="0">
                <w:txbxContent>
                  <w:p w:rsidR="00C27B42" w:rsidRDefault="00C27B42"/>
                </w:txbxContent>
              </v:textbox>
            </v:shape>
            <v:shape id="_x0000_s4687" type="#_x0000_t202" style="position:absolute;left:3024;top:5184;width:576;height:432" filled="f" stroked="f">
              <v:textbox style="mso-next-textbox:#_x0000_s4687" inset="0">
                <w:txbxContent>
                  <w:p w:rsidR="00C27B42" w:rsidRDefault="00C27B42"/>
                </w:txbxContent>
              </v:textbox>
            </v:shape>
            <v:shape id="_x0000_s4688" type="#_x0000_t202" style="position:absolute;left:3600;top:5184;width:720;height:432" filled="f" stroked="f">
              <v:textbox style="mso-next-textbox:#_x0000_s4688" inset="0">
                <w:txbxContent>
                  <w:p w:rsidR="00C27B42" w:rsidRDefault="00C27B42"/>
                </w:txbxContent>
              </v:textbox>
            </v:shape>
            <v:shape id="_x0000_s4689" type="#_x0000_t202" style="position:absolute;left:4320;top:5184;width:720;height:432" filled="f" stroked="f">
              <v:textbox style="mso-next-textbox:#_x0000_s4689" inset="0">
                <w:txbxContent>
                  <w:p w:rsidR="00C27B42" w:rsidRDefault="00C27B42"/>
                </w:txbxContent>
              </v:textbox>
            </v:shape>
            <v:shape id="_x0000_s4690" type="#_x0000_t202" style="position:absolute;left:5040;top:5184;width:720;height:432" filled="f" stroked="f">
              <v:textbox style="mso-next-textbox:#_x0000_s4690" inset="0">
                <w:txbxContent>
                  <w:p w:rsidR="00C27B42" w:rsidRDefault="00C27B42"/>
                </w:txbxContent>
              </v:textbox>
            </v:shape>
            <v:shape id="_x0000_s4691" type="#_x0000_t202" style="position:absolute;left:5760;top:5184;width:720;height:432" filled="f" stroked="f">
              <v:textbox style="mso-next-textbox:#_x0000_s4691" inset="0">
                <w:txbxContent>
                  <w:p w:rsidR="00C27B42" w:rsidRDefault="00C27B42"/>
                </w:txbxContent>
              </v:textbox>
            </v:shape>
            <v:shape id="_x0000_s4692" type="#_x0000_t202" style="position:absolute;left:6480;top:5184;width:720;height:432" filled="f" stroked="f">
              <v:textbox style="mso-next-textbox:#_x0000_s4692" inset="0">
                <w:txbxContent>
                  <w:p w:rsidR="00C27B42" w:rsidRDefault="00C27B42"/>
                </w:txbxContent>
              </v:textbox>
            </v:shape>
            <v:shape id="_x0000_s4693" type="#_x0000_t202" style="position:absolute;left:7200;top:5184;width:720;height:432" filled="f" stroked="f">
              <v:textbox style="mso-next-textbox:#_x0000_s4693" inset="0">
                <w:txbxContent>
                  <w:p w:rsidR="00C27B42" w:rsidRDefault="00C27B42"/>
                </w:txbxContent>
              </v:textbox>
            </v:shape>
            <v:shape id="_x0000_s4694" type="#_x0000_t202" style="position:absolute;left:7920;top:5184;width:720;height:432" filled="f" stroked="f">
              <v:textbox style="mso-next-textbox:#_x0000_s4694" inset="0">
                <w:txbxContent>
                  <w:p w:rsidR="00C27B42" w:rsidRDefault="00C27B42"/>
                </w:txbxContent>
              </v:textbox>
            </v:shape>
            <v:shape id="_x0000_s4695" type="#_x0000_t202" style="position:absolute;left:3888;top:5472;width:2736;height:432" filled="f" stroked="f">
              <v:textbox style="mso-next-textbox:#_x0000_s4695">
                <w:txbxContent>
                  <w:p w:rsidR="00C27B42" w:rsidRDefault="00C27B42"/>
                </w:txbxContent>
              </v:textbox>
            </v:shape>
            <v:shape id="_x0000_s4696" type="#_x0000_t202" style="position:absolute;left:864;top:2304;width:1872;height:432" filled="f" stroked="f">
              <v:textbox style="mso-next-textbox:#_x0000_s4696">
                <w:txbxContent>
                  <w:p w:rsidR="00C27B42" w:rsidRDefault="00C27B42"/>
                </w:txbxContent>
              </v:textbox>
            </v:shape>
          </v:group>
        </w:pict>
      </w:r>
      <w:r>
        <w:rPr>
          <w:noProof/>
        </w:rPr>
        <w:pict>
          <v:shape id="_x0000_s5599" type="#_x0000_t202" style="position:absolute;margin-left:123.15pt;margin-top:431.8pt;width:44.25pt;height:18.75pt;z-index:139" filled="f" stroked="f">
            <v:textbox style="mso-next-textbox:#_x0000_s5599">
              <w:txbxContent>
                <w:p w:rsidR="00D8184E" w:rsidRDefault="00CB03FC" w:rsidP="00D8184E">
                  <w:r>
                    <w:t>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600" type="#_x0000_t202" style="position:absolute;margin-left:129.9pt;margin-top:440.8pt;width:324pt;height:18.75pt;z-index:140" filled="f" stroked="f">
            <v:textbox style="mso-next-textbox:#_x0000_s5600">
              <w:txbxContent>
                <w:p w:rsidR="00D8184E" w:rsidRDefault="00CB03FC" w:rsidP="00CB03FC">
                  <w:r>
                    <w:t>0       10       2</w:t>
                  </w:r>
                  <w:r w:rsidR="00D8184E">
                    <w:t xml:space="preserve">0       </w:t>
                  </w:r>
                  <w:r>
                    <w:t>30</w:t>
                  </w:r>
                  <w:r w:rsidR="00D8184E">
                    <w:t xml:space="preserve">       </w:t>
                  </w:r>
                  <w:r>
                    <w:t>4</w:t>
                  </w:r>
                  <w:r w:rsidR="00D8184E">
                    <w:t>0      5</w:t>
                  </w:r>
                  <w:r>
                    <w:t>0       6</w:t>
                  </w:r>
                  <w:r w:rsidR="00D8184E">
                    <w:t xml:space="preserve">0       </w:t>
                  </w:r>
                  <w:r>
                    <w:t>70       8</w:t>
                  </w:r>
                  <w:r w:rsidR="00D8184E">
                    <w:t>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592" type="#_x0000_t202" style="position:absolute;margin-left:218.1pt;margin-top:457pt;width:82.8pt;height:21.6pt;z-index:133" filled="f" stroked="f">
            <v:textbox style="mso-next-textbox:#_x0000_s5592">
              <w:txbxContent>
                <w:p w:rsidR="00D8184E" w:rsidRDefault="00D8184E" w:rsidP="00D8184E">
                  <w:r>
                    <w:t>Time (s)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591" type="#_x0000_t202" style="position:absolute;margin-left:210.9pt;margin-top:233.8pt;width:136.8pt;height:21.6pt;z-index:132" filled="f" stroked="f">
            <v:textbox style="mso-next-textbox:#_x0000_s5591">
              <w:txbxContent>
                <w:p w:rsidR="00D8184E" w:rsidRDefault="00D8184E" w:rsidP="00D8184E">
                  <w:pPr>
                    <w:jc w:val="center"/>
                  </w:pPr>
                  <w:r>
                    <w:t>Position-Time Graph</w:t>
                  </w:r>
                </w:p>
              </w:txbxContent>
            </v:textbox>
          </v:shape>
        </w:pict>
      </w:r>
      <w:r>
        <w:rPr>
          <w:noProof/>
        </w:rPr>
        <w:pict>
          <v:line id="_x0000_s4586" style="position:absolute;z-index:81" from="427.05pt,4.3pt" to="427.05pt,184.3pt" strokecolor="aqua" strokeweight="1.5pt"/>
        </w:pict>
      </w:r>
    </w:p>
    <w:p w:rsidR="00C27B42" w:rsidRDefault="009E5EC7">
      <w:r>
        <w:rPr>
          <w:noProof/>
        </w:rPr>
        <w:pict>
          <v:shape id="_x0000_s4589" type="#_x0000_t202" style="position:absolute;margin-left:117.45pt;margin-top:11.75pt;width:43.2pt;height:21.6pt;z-index:84" filled="f" stroked="f">
            <v:textbox style="mso-next-textbox:#_x0000_s4589" inset="0">
              <w:txbxContent>
                <w:p w:rsidR="00C27B42" w:rsidRDefault="00C27B42">
                  <w:r>
                    <w:t>+10</w:t>
                  </w:r>
                </w:p>
              </w:txbxContent>
            </v:textbox>
          </v:shape>
        </w:pict>
      </w:r>
    </w:p>
    <w:p w:rsidR="00C27B42" w:rsidRDefault="009E5EC7">
      <w:r>
        <w:rPr>
          <w:noProof/>
        </w:rPr>
        <w:pict>
          <v:line id="_x0000_s4525" style="position:absolute;z-index:20" from="139.05pt,12pt" to="427.05pt,12pt" strokecolor="aqua" strokeweight="1.5pt"/>
        </w:pict>
      </w:r>
    </w:p>
    <w:p w:rsidR="00C27B42" w:rsidRDefault="009E5EC7">
      <w:r>
        <w:rPr>
          <w:noProof/>
        </w:rPr>
        <w:pict>
          <v:line id="_x0000_s4527" style="position:absolute;z-index:22" from="139.05pt,12.2pt" to="427.05pt,12.2pt" strokecolor="aqua" strokeweight=".5pt"/>
        </w:pict>
      </w:r>
    </w:p>
    <w:p w:rsidR="00C27B42" w:rsidRDefault="009E5EC7">
      <w:r>
        <w:rPr>
          <w:noProof/>
        </w:rPr>
        <w:pict>
          <v:shape id="_x0000_s4590" type="#_x0000_t202" style="position:absolute;margin-left:117.45pt;margin-top:5.25pt;width:36pt;height:21.6pt;z-index:85" filled="f" stroked="f">
            <v:textbox style="mso-next-textbox:#_x0000_s4590" inset="0">
              <w:txbxContent>
                <w:p w:rsidR="00C27B42" w:rsidRDefault="00C27B42">
                  <w:r>
                    <w:t>+5</w:t>
                  </w:r>
                </w:p>
              </w:txbxContent>
            </v:textbox>
          </v:shape>
        </w:pict>
      </w:r>
    </w:p>
    <w:p w:rsidR="00C27B42" w:rsidRDefault="00C27B42"/>
    <w:p w:rsidR="00C27B42" w:rsidRDefault="009E5EC7">
      <w:pPr>
        <w:ind w:hanging="900"/>
      </w:pPr>
      <w:r>
        <w:rPr>
          <w:noProof/>
        </w:rPr>
        <w:pict>
          <v:shape id="_x0000_s4591" type="#_x0000_t202" style="position:absolute;margin-left:117.45pt;margin-top:12.95pt;width:36pt;height:21.6pt;z-index:86" filled="f" stroked="f">
            <v:textbox style="mso-next-textbox:#_x0000_s4591" inset="0">
              <w:txbxContent>
                <w:p w:rsidR="00C27B42" w:rsidRDefault="00C27B42">
                  <w:r>
                    <w:t>0</w:t>
                  </w:r>
                </w:p>
              </w:txbxContent>
            </v:textbox>
          </v:shape>
        </w:pict>
      </w:r>
    </w:p>
    <w:p w:rsidR="00C27B42" w:rsidRDefault="009E5EC7">
      <w:pPr>
        <w:ind w:hanging="900"/>
      </w:pPr>
      <w:r>
        <w:rPr>
          <w:noProof/>
        </w:rPr>
        <w:pict>
          <v:line id="_x0000_s4535" style="position:absolute;z-index:30" from="139.05pt,13.2pt" to="427.05pt,13.2pt" strokecolor="aqua" strokeweight="1.5pt"/>
        </w:pict>
      </w:r>
    </w:p>
    <w:p w:rsidR="00C27B42" w:rsidRDefault="009E5EC7">
      <w:pPr>
        <w:ind w:hanging="900"/>
      </w:pPr>
      <w:r>
        <w:rPr>
          <w:noProof/>
        </w:rPr>
        <w:pict>
          <v:line id="_x0000_s4537" style="position:absolute;z-index:32" from="139.05pt,13.4pt" to="427.05pt,13.4pt" strokecolor="aqua" strokeweight=".5pt"/>
        </w:pict>
      </w:r>
    </w:p>
    <w:p w:rsidR="00C27B42" w:rsidRDefault="009E5EC7">
      <w:pPr>
        <w:ind w:hanging="900"/>
      </w:pPr>
      <w:r>
        <w:rPr>
          <w:noProof/>
        </w:rPr>
        <w:pict>
          <v:shape id="_x0000_s4592" type="#_x0000_t202" style="position:absolute;margin-left:117.45pt;margin-top:6.45pt;width:36pt;height:21.6pt;z-index:87" filled="f" stroked="f">
            <v:textbox style="mso-next-textbox:#_x0000_s4592" inset="0">
              <w:txbxContent>
                <w:p w:rsidR="00C27B42" w:rsidRDefault="00C27B42">
                  <w:r>
                    <w:t>-5</w:t>
                  </w:r>
                </w:p>
              </w:txbxContent>
            </v:textbox>
          </v:shape>
        </w:pict>
      </w:r>
    </w:p>
    <w:p w:rsidR="00C27B42" w:rsidRDefault="00C27B42">
      <w:pPr>
        <w:ind w:hanging="900"/>
      </w:pPr>
    </w:p>
    <w:p w:rsidR="00C27B42" w:rsidRDefault="00C27B42">
      <w:pPr>
        <w:ind w:hanging="900"/>
      </w:pPr>
    </w:p>
    <w:p w:rsidR="00C27B42" w:rsidRDefault="00C27B42">
      <w:pPr>
        <w:ind w:hanging="900"/>
      </w:pPr>
    </w:p>
    <w:p w:rsidR="00C27B42" w:rsidRDefault="00C27B42">
      <w:pPr>
        <w:ind w:hanging="900"/>
      </w:pPr>
    </w:p>
    <w:p w:rsidR="00C27B42" w:rsidRDefault="00C27B42">
      <w:pPr>
        <w:ind w:hanging="900"/>
      </w:pPr>
    </w:p>
    <w:p w:rsidR="00C27B42" w:rsidRDefault="009E5EC7">
      <w:pPr>
        <w:ind w:hanging="900"/>
      </w:pPr>
      <w:r>
        <w:rPr>
          <w:noProof/>
        </w:rPr>
        <w:pict>
          <v:shape id="_x0000_s5667" type="#_x0000_t202" style="position:absolute;margin-left:-13.95pt;margin-top:12.2pt;width:36pt;height:63pt;z-index:196" filled="f" stroked="f">
            <v:textbox style="mso-next-textbox:#_x0000_s5667">
              <w:txbxContent>
                <w:p w:rsidR="00D31DD5" w:rsidRDefault="00D31DD5" w:rsidP="00D31DD5"/>
                <w:p w:rsidR="00D31DD5" w:rsidRDefault="00D31DD5" w:rsidP="00D31DD5"/>
                <w:p w:rsidR="00D31DD5" w:rsidRDefault="00D31DD5" w:rsidP="00D31DD5"/>
                <w:p w:rsidR="00D31DD5" w:rsidRPr="00D64C9C" w:rsidRDefault="00D31DD5" w:rsidP="00D31DD5">
                  <w:r>
                    <w:t>/ 11</w:t>
                  </w:r>
                </w:p>
              </w:txbxContent>
            </v:textbox>
          </v:shape>
        </w:pict>
      </w:r>
    </w:p>
    <w:p w:rsidR="00C27B42" w:rsidRDefault="009E5EC7">
      <w:r>
        <w:rPr>
          <w:noProof/>
        </w:rPr>
        <w:pict>
          <v:rect id="_x0000_s5631" style="position:absolute;margin-left:45.9pt;margin-top:11.45pt;width:405pt;height:355.95pt;z-index:166" filled="f" stroked="f" strokecolor="red"/>
        </w:pict>
      </w:r>
    </w:p>
    <w:p w:rsidR="00C27B42" w:rsidRDefault="00C27B42" w:rsidP="001B6517"/>
    <w:p w:rsidR="00C27B42" w:rsidRDefault="009E5EC7" w:rsidP="001B6517">
      <w:pPr>
        <w:widowControl w:val="0"/>
        <w:ind w:left="576" w:hanging="576"/>
      </w:pPr>
      <w:r>
        <w:rPr>
          <w:noProof/>
        </w:rPr>
        <w:pict>
          <v:shape id="_x0000_s5680" type="#_x0000_t202" style="position:absolute;left:0;text-align:left;margin-left:391.05pt;margin-top:312.8pt;width:27.95pt;height:21pt;z-index:209;mso-wrap-style:none" filled="f" stroked="f">
            <v:textbox style="mso-next-textbox:#_x0000_s5680;mso-fit-shape-to-text:t">
              <w:txbxContent>
                <w:p w:rsidR="00784A15" w:rsidRPr="00B0668C" w:rsidRDefault="009E5EC7" w:rsidP="00784A15">
                  <w:pPr>
                    <w:tabs>
                      <w:tab w:val="left" w:pos="504"/>
                    </w:tabs>
                  </w:pPr>
                  <w:r>
                    <w:pict>
                      <v:shape id="_x0000_i1058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679" type="#_x0000_t202" style="position:absolute;left:0;text-align:left;margin-left:373.05pt;margin-top:276.8pt;width:27.95pt;height:21pt;z-index:208;mso-wrap-style:none" filled="f" stroked="f">
            <v:textbox style="mso-next-textbox:#_x0000_s5679;mso-fit-shape-to-text:t">
              <w:txbxContent>
                <w:p w:rsidR="00784A15" w:rsidRPr="00B0668C" w:rsidRDefault="009E5EC7" w:rsidP="00784A15">
                  <w:pPr>
                    <w:tabs>
                      <w:tab w:val="left" w:pos="504"/>
                    </w:tabs>
                  </w:pPr>
                  <w:r>
                    <w:pict>
                      <v:shape id="_x0000_i1059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678" type="#_x0000_t202" style="position:absolute;left:0;text-align:left;margin-left:256.05pt;margin-top:312.8pt;width:27.95pt;height:21pt;z-index:207;mso-wrap-style:none" filled="f" stroked="f">
            <v:textbox style="mso-next-textbox:#_x0000_s5678;mso-fit-shape-to-text:t">
              <w:txbxContent>
                <w:p w:rsidR="00784A15" w:rsidRPr="00B0668C" w:rsidRDefault="009E5EC7" w:rsidP="00784A15">
                  <w:pPr>
                    <w:tabs>
                      <w:tab w:val="left" w:pos="504"/>
                    </w:tabs>
                  </w:pPr>
                  <w:r>
                    <w:pict>
                      <v:shape id="_x0000_i1060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677" type="#_x0000_t202" style="position:absolute;left:0;text-align:left;margin-left:256.05pt;margin-top:276.8pt;width:27.95pt;height:18pt;z-index:206;mso-wrap-style:none" filled="f" stroked="f">
            <v:textbox style="mso-next-textbox:#_x0000_s5677">
              <w:txbxContent>
                <w:p w:rsidR="00784A15" w:rsidRPr="00B0668C" w:rsidRDefault="009E5EC7" w:rsidP="00784A15">
                  <w:pPr>
                    <w:tabs>
                      <w:tab w:val="left" w:pos="504"/>
                    </w:tabs>
                  </w:pPr>
                  <w:r>
                    <w:pict>
                      <v:shape id="_x0000_i1061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676" type="#_x0000_t202" style="position:absolute;left:0;text-align:left;margin-left:166.05pt;margin-top:312.8pt;width:27.95pt;height:21pt;z-index:205;mso-wrap-style:none" filled="f" stroked="f">
            <v:textbox style="mso-next-textbox:#_x0000_s5676;mso-fit-shape-to-text:t">
              <w:txbxContent>
                <w:p w:rsidR="00784A15" w:rsidRPr="00B0668C" w:rsidRDefault="009E5EC7" w:rsidP="00784A15">
                  <w:pPr>
                    <w:tabs>
                      <w:tab w:val="left" w:pos="504"/>
                    </w:tabs>
                  </w:pPr>
                  <w:r>
                    <w:pict>
                      <v:shape id="_x0000_i1062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675" type="#_x0000_t202" style="position:absolute;left:0;text-align:left;margin-left:157.05pt;margin-top:276.8pt;width:27.95pt;height:21pt;z-index:204;mso-wrap-style:none" filled="f" stroked="f">
            <v:textbox style="mso-next-textbox:#_x0000_s5675;mso-fit-shape-to-text:t">
              <w:txbxContent>
                <w:p w:rsidR="00E64D41" w:rsidRPr="00B0668C" w:rsidRDefault="009E5EC7" w:rsidP="00E64D41">
                  <w:pPr>
                    <w:tabs>
                      <w:tab w:val="left" w:pos="504"/>
                    </w:tabs>
                  </w:pPr>
                  <w:r>
                    <w:pict>
                      <v:shape id="_x0000_i1063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674" type="#_x0000_t202" style="position:absolute;left:0;text-align:left;margin-left:319.05pt;margin-top:240.8pt;width:118.3pt;height:97.2pt;z-index:203;mso-wrap-style:none" stroked="f">
            <v:textbox style="mso-next-textbox:#_x0000_s5674;mso-fit-shape-to-text:t">
              <w:txbxContent>
                <w:p w:rsidR="00D31DD5" w:rsidRDefault="00D31DD5" w:rsidP="00D31DD5">
                  <w:r w:rsidRPr="00D31DD5">
                    <w:rPr>
                      <w:position w:val="-84"/>
                    </w:rPr>
                    <w:object w:dxaOrig="1840" w:dyaOrig="1800">
                      <v:shape id="_x0000_i1064" type="#_x0000_t75" style="width:92.55pt;height:90.15pt" o:ole="">
                        <v:imagedata r:id="rId26" o:title=""/>
                      </v:shape>
                      <o:OLEObject Type="Embed" ProgID="Equation.DSMT4" ShapeID="_x0000_i1064" DrawAspect="Content" ObjectID="_1523957056" r:id="rId27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5673" type="#_x0000_t202" style="position:absolute;left:0;text-align:left;margin-left:202.05pt;margin-top:240.8pt;width:118.3pt;height:97.2pt;z-index:202;mso-wrap-style:none" stroked="f">
            <v:textbox style="mso-next-textbox:#_x0000_s5673;mso-fit-shape-to-text:t">
              <w:txbxContent>
                <w:p w:rsidR="00D31DD5" w:rsidRDefault="00D31DD5" w:rsidP="00D31DD5">
                  <w:r w:rsidRPr="00D31DD5">
                    <w:rPr>
                      <w:position w:val="-84"/>
                    </w:rPr>
                    <w:object w:dxaOrig="2100" w:dyaOrig="1800">
                      <v:shape id="_x0000_i1065" type="#_x0000_t75" style="width:105.3pt;height:90.15pt" o:ole="">
                        <v:imagedata r:id="rId28" o:title=""/>
                      </v:shape>
                      <o:OLEObject Type="Embed" ProgID="Equation.DSMT4" ShapeID="_x0000_i1065" DrawAspect="Content" ObjectID="_1523957057" r:id="rId29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5634" type="#_x0000_t202" style="position:absolute;left:0;text-align:left;margin-left:103.05pt;margin-top:240.8pt;width:98.4pt;height:97.2pt;z-index:167;mso-wrap-style:none" stroked="f">
            <v:textbox style="mso-next-textbox:#_x0000_s5634;mso-fit-shape-to-text:t">
              <w:txbxContent>
                <w:p w:rsidR="00800E7B" w:rsidRDefault="00D31DD5" w:rsidP="00800E7B">
                  <w:r w:rsidRPr="00D31DD5">
                    <w:rPr>
                      <w:position w:val="-84"/>
                    </w:rPr>
                    <w:object w:dxaOrig="1680" w:dyaOrig="1800">
                      <v:shape id="_x0000_i1066" type="#_x0000_t75" style="width:84.1pt;height:90.15pt" o:ole="">
                        <v:imagedata r:id="rId30" o:title=""/>
                      </v:shape>
                      <o:OLEObject Type="Embed" ProgID="Equation.DSMT4" ShapeID="_x0000_i1066" DrawAspect="Content" ObjectID="_1523957058" r:id="rId31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5668" type="#_x0000_t202" style="position:absolute;left:0;text-align:left;margin-left:85.05pt;margin-top:78.8pt;width:27.95pt;height:21pt;z-index:197;mso-wrap-style:none" filled="f" stroked="f">
            <v:textbox style="mso-next-textbox:#_x0000_s5668;mso-fit-shape-to-text:t">
              <w:txbxContent>
                <w:p w:rsidR="00D31DD5" w:rsidRPr="00B0668C" w:rsidRDefault="009E5EC7" w:rsidP="00D31DD5">
                  <w:pPr>
                    <w:tabs>
                      <w:tab w:val="left" w:pos="504"/>
                    </w:tabs>
                  </w:pPr>
                  <w:r>
                    <w:pict>
                      <v:shape id="_x0000_i1067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671" type="#_x0000_t202" style="position:absolute;left:0;text-align:left;margin-left:337.05pt;margin-top:114.8pt;width:27.95pt;height:21pt;z-index:200;mso-wrap-style:none" filled="f" stroked="f">
            <v:textbox style="mso-next-textbox:#_x0000_s5671;mso-fit-shape-to-text:t">
              <w:txbxContent>
                <w:p w:rsidR="00D31DD5" w:rsidRPr="00B0668C" w:rsidRDefault="009E5EC7" w:rsidP="00D31DD5">
                  <w:pPr>
                    <w:tabs>
                      <w:tab w:val="left" w:pos="504"/>
                    </w:tabs>
                  </w:pPr>
                  <w:r>
                    <w:pict>
                      <v:shape id="_x0000_i1068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670" type="#_x0000_t202" style="position:absolute;left:0;text-align:left;margin-left:247.05pt;margin-top:105.8pt;width:27.95pt;height:21pt;z-index:199;mso-wrap-style:none" filled="f" stroked="f">
            <v:textbox style="mso-next-textbox:#_x0000_s5670;mso-fit-shape-to-text:t">
              <w:txbxContent>
                <w:p w:rsidR="00D31DD5" w:rsidRPr="00B0668C" w:rsidRDefault="009E5EC7" w:rsidP="00D31DD5">
                  <w:pPr>
                    <w:tabs>
                      <w:tab w:val="left" w:pos="504"/>
                    </w:tabs>
                  </w:pPr>
                  <w:r>
                    <w:pict>
                      <v:shape id="_x0000_i1069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669" type="#_x0000_t202" style="position:absolute;left:0;text-align:left;margin-left:166.05pt;margin-top:114.8pt;width:27.95pt;height:21pt;z-index:198;mso-wrap-style:none" filled="f" stroked="f">
            <v:textbox style="mso-next-textbox:#_x0000_s5669;mso-fit-shape-to-text:t">
              <w:txbxContent>
                <w:p w:rsidR="00D31DD5" w:rsidRPr="00B0668C" w:rsidRDefault="009E5EC7" w:rsidP="00D31DD5">
                  <w:pPr>
                    <w:tabs>
                      <w:tab w:val="left" w:pos="504"/>
                    </w:tabs>
                  </w:pPr>
                  <w:r>
                    <w:pict>
                      <v:shape id="_x0000_i1070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line id="_x0000_s5637" style="position:absolute;left:0;text-align:left;rotation:180426fd;flip:y;z-index:170" from="294.6pt,119.7pt" to="390.55pt,155.75pt" strokeweight="1.5pt"/>
        </w:pict>
      </w:r>
      <w:r>
        <w:rPr>
          <w:noProof/>
        </w:rPr>
        <w:pict>
          <v:line id="_x0000_s5636" style="position:absolute;left:0;text-align:left;z-index:169" from="219.45pt,96.8pt" to="296.1pt,158pt" strokeweight="1.5pt"/>
        </w:pict>
      </w:r>
      <w:r>
        <w:rPr>
          <w:noProof/>
        </w:rPr>
        <w:pict>
          <v:line id="_x0000_s5635" style="position:absolute;left:0;text-align:left;flip:y;z-index:168" from="136.65pt,96.8pt" to="220.05pt,201.2pt" strokeweight="1.5pt"/>
        </w:pict>
      </w:r>
      <w:r>
        <w:rPr>
          <w:noProof/>
        </w:rPr>
        <w:pict>
          <v:shape id="_x0000_s5598" type="#_x0000_t202" style="position:absolute;left:0;text-align:left;margin-left:112.05pt;margin-top:150.8pt;width:44.25pt;height:18.75pt;z-index:138" filled="f" stroked="f">
            <v:textbox style="mso-next-textbox:#_x0000_s5598">
              <w:txbxContent>
                <w:p w:rsidR="00D8184E" w:rsidRDefault="00D31DD5" w:rsidP="00D8184E">
                  <w:r>
                    <w:t>5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596" type="#_x0000_t202" style="position:absolute;left:0;text-align:left;margin-left:103.05pt;margin-top:114.8pt;width:44.25pt;height:18.75pt;z-index:136" filled="f" stroked="f">
            <v:textbox style="mso-next-textbox:#_x0000_s5596">
              <w:txbxContent>
                <w:p w:rsidR="00D8184E" w:rsidRDefault="00D31DD5" w:rsidP="00D8184E">
                  <w:r>
                    <w:t>10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597" type="#_x0000_t202" style="position:absolute;left:0;text-align:left;margin-left:103.05pt;margin-top:78.8pt;width:54pt;height:18.75pt;z-index:137" filled="f" stroked="f">
            <v:textbox style="mso-next-textbox:#_x0000_s5597">
              <w:txbxContent>
                <w:p w:rsidR="00D8184E" w:rsidRDefault="00D31DD5" w:rsidP="00D8184E">
                  <w:r>
                    <w:t>15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594" type="#_x0000_t202" style="position:absolute;left:0;text-align:left;margin-left:103.05pt;margin-top:42.8pt;width:45pt;height:18.75pt;z-index:135" filled="f" stroked="f">
            <v:textbox style="mso-next-textbox:#_x0000_s5594">
              <w:txbxContent>
                <w:p w:rsidR="00D8184E" w:rsidRDefault="00D31DD5" w:rsidP="00D8184E">
                  <w:r>
                    <w:t>20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672" type="#_x0000_t202" style="position:absolute;left:0;text-align:left;margin-left:265.05pt;margin-top:204.8pt;width:27.95pt;height:21pt;z-index:201;mso-wrap-style:none" filled="f" stroked="f">
            <v:textbox style="mso-next-textbox:#_x0000_s5672;mso-fit-shape-to-text:t">
              <w:txbxContent>
                <w:p w:rsidR="00D31DD5" w:rsidRPr="00B0668C" w:rsidRDefault="009E5EC7" w:rsidP="00D31DD5">
                  <w:pPr>
                    <w:tabs>
                      <w:tab w:val="left" w:pos="504"/>
                    </w:tabs>
                  </w:pPr>
                  <w:r>
                    <w:pict>
                      <v:shape id="_x0000_i1071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593" type="#_x0000_t202" style="position:absolute;left:0;text-align:left;margin-left:85.05pt;margin-top:96.8pt;width:25.45pt;height:24.25pt;z-index:134;mso-wrap-style:none" filled="f" stroked="f">
            <v:textbox style="mso-next-textbox:#_x0000_s5593;mso-fit-shape-to-text:t">
              <w:txbxContent>
                <w:p w:rsidR="00D8184E" w:rsidRPr="00D31DD5" w:rsidRDefault="00D31DD5" w:rsidP="00D31DD5">
                  <w:r w:rsidRPr="00D31DD5">
                    <w:rPr>
                      <w:position w:val="-6"/>
                    </w:rPr>
                    <w:object w:dxaOrig="220" w:dyaOrig="340">
                      <v:shape id="_x0000_i1072" type="#_x0000_t75" style="width:11.5pt;height:17.55pt" o:ole="">
                        <v:imagedata r:id="rId32" o:title=""/>
                      </v:shape>
                      <o:OLEObject Type="Embed" ProgID="Equation.DSMT4" ShapeID="_x0000_i1072" DrawAspect="Content" ObjectID="_1523957059" r:id="rId33"/>
                    </w:object>
                  </w:r>
                </w:p>
              </w:txbxContent>
            </v:textbox>
          </v:shape>
        </w:pict>
      </w:r>
      <w:r w:rsidR="00C27B42">
        <w:br w:type="page"/>
      </w:r>
      <w:r w:rsidR="00C27B42">
        <w:lastRenderedPageBreak/>
        <w:t>6.</w:t>
      </w:r>
      <w:r w:rsidR="00C27B42">
        <w:tab/>
        <w:t>Given the following data:</w:t>
      </w:r>
    </w:p>
    <w:p w:rsidR="00C27B42" w:rsidRDefault="00C27B42">
      <w:pPr>
        <w:tabs>
          <w:tab w:val="left" w:pos="360"/>
          <w:tab w:val="left" w:pos="720"/>
          <w:tab w:val="left" w:pos="1620"/>
          <w:tab w:val="left" w:pos="2970"/>
          <w:tab w:val="left" w:pos="3780"/>
          <w:tab w:val="left" w:pos="4320"/>
          <w:tab w:val="left" w:pos="5940"/>
        </w:tabs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28"/>
        <w:gridCol w:w="1188"/>
        <w:gridCol w:w="1188"/>
        <w:gridCol w:w="1188"/>
        <w:gridCol w:w="1188"/>
        <w:gridCol w:w="1188"/>
        <w:gridCol w:w="1188"/>
      </w:tblGrid>
      <w:tr w:rsidR="00C27B42">
        <w:tc>
          <w:tcPr>
            <w:tcW w:w="1728" w:type="dxa"/>
          </w:tcPr>
          <w:p w:rsidR="00C27B42" w:rsidRDefault="00C27B42">
            <w:pPr>
              <w:tabs>
                <w:tab w:val="left" w:pos="360"/>
                <w:tab w:val="left" w:pos="720"/>
                <w:tab w:val="left" w:pos="1620"/>
                <w:tab w:val="left" w:pos="2970"/>
                <w:tab w:val="left" w:pos="3780"/>
                <w:tab w:val="left" w:pos="4320"/>
                <w:tab w:val="left" w:pos="5940"/>
              </w:tabs>
            </w:pPr>
            <w:r>
              <w:t>Distance (m)</w:t>
            </w:r>
          </w:p>
        </w:tc>
        <w:tc>
          <w:tcPr>
            <w:tcW w:w="1188" w:type="dxa"/>
          </w:tcPr>
          <w:p w:rsidR="00C27B42" w:rsidRDefault="00C27B42">
            <w:pPr>
              <w:tabs>
                <w:tab w:val="left" w:pos="360"/>
                <w:tab w:val="left" w:pos="720"/>
                <w:tab w:val="left" w:pos="1620"/>
                <w:tab w:val="left" w:pos="2970"/>
                <w:tab w:val="left" w:pos="3780"/>
                <w:tab w:val="left" w:pos="4320"/>
                <w:tab w:val="left" w:pos="5940"/>
              </w:tabs>
              <w:jc w:val="center"/>
            </w:pPr>
            <w:r>
              <w:t>6</w:t>
            </w:r>
          </w:p>
        </w:tc>
        <w:tc>
          <w:tcPr>
            <w:tcW w:w="1188" w:type="dxa"/>
          </w:tcPr>
          <w:p w:rsidR="00C27B42" w:rsidRDefault="00C27B42">
            <w:pPr>
              <w:tabs>
                <w:tab w:val="left" w:pos="360"/>
                <w:tab w:val="left" w:pos="720"/>
                <w:tab w:val="left" w:pos="1620"/>
                <w:tab w:val="left" w:pos="2970"/>
                <w:tab w:val="left" w:pos="3780"/>
                <w:tab w:val="left" w:pos="4320"/>
                <w:tab w:val="left" w:pos="5940"/>
              </w:tabs>
              <w:jc w:val="center"/>
            </w:pPr>
            <w:r>
              <w:t>12</w:t>
            </w:r>
          </w:p>
        </w:tc>
        <w:tc>
          <w:tcPr>
            <w:tcW w:w="1188" w:type="dxa"/>
          </w:tcPr>
          <w:p w:rsidR="00C27B42" w:rsidRDefault="00C27B42">
            <w:pPr>
              <w:tabs>
                <w:tab w:val="left" w:pos="360"/>
                <w:tab w:val="left" w:pos="720"/>
                <w:tab w:val="left" w:pos="1620"/>
                <w:tab w:val="left" w:pos="2970"/>
                <w:tab w:val="left" w:pos="3780"/>
                <w:tab w:val="left" w:pos="4320"/>
                <w:tab w:val="left" w:pos="5940"/>
              </w:tabs>
              <w:jc w:val="center"/>
            </w:pPr>
            <w:r>
              <w:t>18</w:t>
            </w:r>
          </w:p>
        </w:tc>
        <w:tc>
          <w:tcPr>
            <w:tcW w:w="1188" w:type="dxa"/>
          </w:tcPr>
          <w:p w:rsidR="00C27B42" w:rsidRDefault="00C27B42">
            <w:pPr>
              <w:tabs>
                <w:tab w:val="left" w:pos="360"/>
                <w:tab w:val="left" w:pos="720"/>
                <w:tab w:val="left" w:pos="1620"/>
                <w:tab w:val="left" w:pos="2970"/>
                <w:tab w:val="left" w:pos="3780"/>
                <w:tab w:val="left" w:pos="4320"/>
                <w:tab w:val="left" w:pos="5940"/>
              </w:tabs>
              <w:jc w:val="center"/>
            </w:pPr>
            <w:r>
              <w:t>24</w:t>
            </w:r>
          </w:p>
        </w:tc>
        <w:tc>
          <w:tcPr>
            <w:tcW w:w="1188" w:type="dxa"/>
          </w:tcPr>
          <w:p w:rsidR="00C27B42" w:rsidRDefault="00C27B42">
            <w:pPr>
              <w:tabs>
                <w:tab w:val="left" w:pos="360"/>
                <w:tab w:val="left" w:pos="720"/>
                <w:tab w:val="left" w:pos="1620"/>
                <w:tab w:val="left" w:pos="2970"/>
                <w:tab w:val="left" w:pos="3780"/>
                <w:tab w:val="left" w:pos="4320"/>
                <w:tab w:val="left" w:pos="5940"/>
              </w:tabs>
              <w:jc w:val="center"/>
            </w:pPr>
            <w:r>
              <w:t>29</w:t>
            </w:r>
          </w:p>
        </w:tc>
        <w:tc>
          <w:tcPr>
            <w:tcW w:w="1188" w:type="dxa"/>
          </w:tcPr>
          <w:p w:rsidR="00C27B42" w:rsidRDefault="00C27B42">
            <w:pPr>
              <w:tabs>
                <w:tab w:val="left" w:pos="360"/>
                <w:tab w:val="left" w:pos="720"/>
                <w:tab w:val="left" w:pos="1620"/>
                <w:tab w:val="left" w:pos="2970"/>
                <w:tab w:val="left" w:pos="3780"/>
                <w:tab w:val="left" w:pos="4320"/>
                <w:tab w:val="left" w:pos="5940"/>
              </w:tabs>
              <w:jc w:val="center"/>
            </w:pPr>
            <w:r>
              <w:t>36</w:t>
            </w:r>
          </w:p>
        </w:tc>
      </w:tr>
      <w:tr w:rsidR="00C27B42">
        <w:tc>
          <w:tcPr>
            <w:tcW w:w="1728" w:type="dxa"/>
          </w:tcPr>
          <w:p w:rsidR="00C27B42" w:rsidRDefault="00C27B42">
            <w:pPr>
              <w:tabs>
                <w:tab w:val="left" w:pos="360"/>
                <w:tab w:val="left" w:pos="720"/>
                <w:tab w:val="left" w:pos="1620"/>
                <w:tab w:val="left" w:pos="2970"/>
                <w:tab w:val="left" w:pos="3780"/>
                <w:tab w:val="left" w:pos="4320"/>
                <w:tab w:val="left" w:pos="5940"/>
              </w:tabs>
            </w:pPr>
            <w:r>
              <w:t>Time (s)</w:t>
            </w:r>
          </w:p>
        </w:tc>
        <w:tc>
          <w:tcPr>
            <w:tcW w:w="1188" w:type="dxa"/>
          </w:tcPr>
          <w:p w:rsidR="00C27B42" w:rsidRDefault="00C27B42">
            <w:pPr>
              <w:tabs>
                <w:tab w:val="left" w:pos="360"/>
                <w:tab w:val="left" w:pos="720"/>
                <w:tab w:val="left" w:pos="1620"/>
                <w:tab w:val="left" w:pos="2970"/>
                <w:tab w:val="left" w:pos="3780"/>
                <w:tab w:val="left" w:pos="4320"/>
                <w:tab w:val="left" w:pos="5940"/>
              </w:tabs>
              <w:jc w:val="center"/>
            </w:pPr>
            <w:r>
              <w:t>1</w:t>
            </w:r>
          </w:p>
        </w:tc>
        <w:tc>
          <w:tcPr>
            <w:tcW w:w="1188" w:type="dxa"/>
          </w:tcPr>
          <w:p w:rsidR="00C27B42" w:rsidRDefault="00C27B42">
            <w:pPr>
              <w:tabs>
                <w:tab w:val="left" w:pos="360"/>
                <w:tab w:val="left" w:pos="720"/>
                <w:tab w:val="left" w:pos="1620"/>
                <w:tab w:val="left" w:pos="2970"/>
                <w:tab w:val="left" w:pos="3780"/>
                <w:tab w:val="left" w:pos="4320"/>
                <w:tab w:val="left" w:pos="5940"/>
              </w:tabs>
              <w:jc w:val="center"/>
            </w:pPr>
            <w:r>
              <w:t>2</w:t>
            </w:r>
          </w:p>
        </w:tc>
        <w:tc>
          <w:tcPr>
            <w:tcW w:w="1188" w:type="dxa"/>
          </w:tcPr>
          <w:p w:rsidR="00C27B42" w:rsidRDefault="00C27B42">
            <w:pPr>
              <w:tabs>
                <w:tab w:val="left" w:pos="360"/>
                <w:tab w:val="left" w:pos="720"/>
                <w:tab w:val="left" w:pos="1620"/>
                <w:tab w:val="left" w:pos="2970"/>
                <w:tab w:val="left" w:pos="3780"/>
                <w:tab w:val="left" w:pos="4320"/>
                <w:tab w:val="left" w:pos="5940"/>
              </w:tabs>
              <w:jc w:val="center"/>
            </w:pPr>
            <w:r>
              <w:t>3</w:t>
            </w:r>
          </w:p>
        </w:tc>
        <w:tc>
          <w:tcPr>
            <w:tcW w:w="1188" w:type="dxa"/>
          </w:tcPr>
          <w:p w:rsidR="00C27B42" w:rsidRDefault="00C27B42">
            <w:pPr>
              <w:tabs>
                <w:tab w:val="left" w:pos="360"/>
                <w:tab w:val="left" w:pos="720"/>
                <w:tab w:val="left" w:pos="1620"/>
                <w:tab w:val="left" w:pos="2970"/>
                <w:tab w:val="left" w:pos="3780"/>
                <w:tab w:val="left" w:pos="4320"/>
                <w:tab w:val="left" w:pos="5940"/>
              </w:tabs>
              <w:jc w:val="center"/>
            </w:pPr>
            <w:r>
              <w:t>4</w:t>
            </w:r>
          </w:p>
        </w:tc>
        <w:tc>
          <w:tcPr>
            <w:tcW w:w="1188" w:type="dxa"/>
          </w:tcPr>
          <w:p w:rsidR="00C27B42" w:rsidRDefault="00C27B42">
            <w:pPr>
              <w:tabs>
                <w:tab w:val="left" w:pos="360"/>
                <w:tab w:val="left" w:pos="720"/>
                <w:tab w:val="left" w:pos="1620"/>
                <w:tab w:val="left" w:pos="2970"/>
                <w:tab w:val="left" w:pos="3780"/>
                <w:tab w:val="left" w:pos="4320"/>
                <w:tab w:val="left" w:pos="5940"/>
              </w:tabs>
              <w:jc w:val="center"/>
            </w:pPr>
            <w:r>
              <w:t>5</w:t>
            </w:r>
          </w:p>
        </w:tc>
        <w:tc>
          <w:tcPr>
            <w:tcW w:w="1188" w:type="dxa"/>
          </w:tcPr>
          <w:p w:rsidR="00C27B42" w:rsidRDefault="00C27B42">
            <w:pPr>
              <w:tabs>
                <w:tab w:val="left" w:pos="360"/>
                <w:tab w:val="left" w:pos="720"/>
                <w:tab w:val="left" w:pos="1620"/>
                <w:tab w:val="left" w:pos="2970"/>
                <w:tab w:val="left" w:pos="3780"/>
                <w:tab w:val="left" w:pos="4320"/>
                <w:tab w:val="left" w:pos="5940"/>
              </w:tabs>
              <w:jc w:val="center"/>
            </w:pPr>
            <w:r>
              <w:t>6</w:t>
            </w:r>
          </w:p>
        </w:tc>
      </w:tr>
    </w:tbl>
    <w:p w:rsidR="00C27B42" w:rsidRDefault="00C27B42">
      <w:pPr>
        <w:tabs>
          <w:tab w:val="left" w:pos="360"/>
          <w:tab w:val="left" w:pos="720"/>
          <w:tab w:val="left" w:pos="1620"/>
          <w:tab w:val="left" w:pos="2970"/>
          <w:tab w:val="left" w:pos="3780"/>
          <w:tab w:val="left" w:pos="4320"/>
          <w:tab w:val="left" w:pos="5940"/>
        </w:tabs>
      </w:pPr>
    </w:p>
    <w:p w:rsidR="00C27B42" w:rsidRDefault="00C27B42">
      <w:pPr>
        <w:widowControl w:val="0"/>
        <w:ind w:left="1296" w:hanging="576"/>
      </w:pPr>
      <w:r>
        <w:t>A.</w:t>
      </w:r>
      <w:r>
        <w:tab/>
        <w:t>On the graph below, plot a distance time graph.</w:t>
      </w:r>
    </w:p>
    <w:p w:rsidR="00C27B42" w:rsidRDefault="009E5EC7">
      <w:pPr>
        <w:widowControl w:val="0"/>
        <w:ind w:left="1296" w:hanging="576"/>
      </w:pPr>
      <w:r>
        <w:rPr>
          <w:noProof/>
        </w:rPr>
        <w:pict>
          <v:shape id="_x0000_s5682" type="#_x0000_t202" style="position:absolute;left:0;text-align:left;margin-left:274.05pt;margin-top:21.55pt;width:27.95pt;height:21pt;z-index:211;mso-wrap-style:none" filled="f" stroked="f">
            <v:textbox style="mso-next-textbox:#_x0000_s5682;mso-fit-shape-to-text:t">
              <w:txbxContent>
                <w:p w:rsidR="00C043B7" w:rsidRPr="00B0668C" w:rsidRDefault="009E5EC7" w:rsidP="00C043B7">
                  <w:pPr>
                    <w:tabs>
                      <w:tab w:val="left" w:pos="504"/>
                    </w:tabs>
                  </w:pPr>
                  <w:r>
                    <w:pict>
                      <v:shape id="_x0000_i1073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 w:rsidR="00C27B42">
        <w:t>B.</w:t>
      </w:r>
      <w:r w:rsidR="00C27B42">
        <w:tab/>
        <w:t>On the other graph, plot the corresponding velocity-time graph.  (Show all calculations)</w:t>
      </w:r>
    </w:p>
    <w:p w:rsidR="00C27B42" w:rsidRDefault="009E5EC7" w:rsidP="001B6517">
      <w:r>
        <w:rPr>
          <w:noProof/>
        </w:rPr>
        <w:pict>
          <v:group id="_x0000_s4697" style="position:absolute;margin-left:7.2pt;margin-top:-.05pt;width:388.8pt;height:244.8pt;z-index:107" coordorigin="864,1008" coordsize="7776,4896" o:allowincell="f">
            <v:line id="_x0000_s4698" style="position:absolute" from="2304,1584" to="8064,1584" strokecolor="aqua" strokeweight="1.5pt"/>
            <v:line id="_x0000_s4699" style="position:absolute" from="2304,1728" to="8064,1728" strokecolor="aqua" strokeweight=".5pt"/>
            <v:line id="_x0000_s4700" style="position:absolute" from="2304,1872" to="8064,1872" strokecolor="aqua" strokeweight=".5pt"/>
            <v:line id="_x0000_s4701" style="position:absolute" from="2304,2016" to="8064,2016" strokecolor="aqua" strokeweight=".5pt"/>
            <v:line id="_x0000_s4702" style="position:absolute" from="2304,2160" to="8064,2160" strokecolor="aqua" strokeweight=".5pt"/>
            <v:line id="_x0000_s4703" style="position:absolute" from="2304,2304" to="8064,2304" strokecolor="aqua" strokeweight="1.5pt"/>
            <v:line id="_x0000_s4704" style="position:absolute" from="2304,2448" to="8064,2448" strokecolor="aqua" strokeweight=".5pt"/>
            <v:line id="_x0000_s4705" style="position:absolute" from="2304,2592" to="8064,2592" strokecolor="aqua" strokeweight=".5pt"/>
            <v:line id="_x0000_s4706" style="position:absolute" from="2304,2736" to="8064,2736" strokecolor="aqua" strokeweight=".5pt"/>
            <v:line id="_x0000_s4707" style="position:absolute" from="2304,2880" to="8064,2880" strokecolor="aqua" strokeweight=".5pt"/>
            <v:line id="_x0000_s4708" style="position:absolute" from="2304,3024" to="8064,3024" strokecolor="aqua" strokeweight="1.5pt"/>
            <v:line id="_x0000_s4709" style="position:absolute" from="2304,3168" to="8064,3168" strokecolor="aqua" strokeweight=".5pt"/>
            <v:line id="_x0000_s4710" style="position:absolute" from="2304,3312" to="8064,3312" strokecolor="aqua" strokeweight=".5pt"/>
            <v:line id="_x0000_s4711" style="position:absolute" from="2304,3456" to="8064,3456" strokecolor="aqua" strokeweight=".5pt"/>
            <v:line id="_x0000_s4712" style="position:absolute" from="2304,3600" to="8064,3600" strokecolor="aqua" strokeweight=".5pt"/>
            <v:line id="_x0000_s4713" style="position:absolute" from="2304,3744" to="8064,3744" strokecolor="aqua" strokeweight="1.5pt"/>
            <v:line id="_x0000_s4714" style="position:absolute" from="2304,3888" to="8064,3888" strokecolor="aqua" strokeweight=".5pt"/>
            <v:line id="_x0000_s4715" style="position:absolute" from="2304,4032" to="8064,4032" strokecolor="aqua" strokeweight=".5pt"/>
            <v:line id="_x0000_s4716" style="position:absolute" from="2304,4176" to="8064,4176" strokecolor="aqua" strokeweight=".5pt"/>
            <v:line id="_x0000_s4717" style="position:absolute" from="2304,4320" to="8064,4320" strokecolor="aqua" strokeweight=".5pt"/>
            <v:line id="_x0000_s4718" style="position:absolute" from="2304,4464" to="8064,4464" strokecolor="aqua" strokeweight="1.5pt"/>
            <v:line id="_x0000_s4719" style="position:absolute" from="2304,4608" to="8064,4608" strokecolor="aqua" strokeweight=".5pt"/>
            <v:line id="_x0000_s4720" style="position:absolute" from="2304,4752" to="8064,4752" strokecolor="aqua" strokeweight=".5pt"/>
            <v:line id="_x0000_s4721" style="position:absolute" from="2304,4896" to="8064,4896" strokecolor="aqua" strokeweight=".5pt"/>
            <v:line id="_x0000_s4722" style="position:absolute" from="2304,5040" to="8064,5040" strokecolor="aqua" strokeweight=".5pt"/>
            <v:line id="_x0000_s4723" style="position:absolute" from="2304,5184" to="8064,5184" strokecolor="aqua" strokeweight="1.5pt"/>
            <v:line id="_x0000_s4724" style="position:absolute" from="2304,1584" to="2304,5184" strokecolor="aqua" strokeweight="1.5pt"/>
            <v:line id="_x0000_s4725" style="position:absolute" from="2448,1584" to="2448,5184" strokecolor="aqua" strokeweight=".5pt"/>
            <v:line id="_x0000_s4726" style="position:absolute" from="2592,1584" to="2592,5184" strokecolor="aqua" strokeweight=".5pt"/>
            <v:line id="_x0000_s4727" style="position:absolute" from="2736,1584" to="2736,5184" strokecolor="aqua" strokeweight=".5pt"/>
            <v:line id="_x0000_s4728" style="position:absolute" from="2880,1584" to="2880,5184" strokecolor="aqua" strokeweight=".5pt"/>
            <v:line id="_x0000_s4729" style="position:absolute" from="3024,1584" to="3024,5184" strokecolor="aqua" strokeweight="1.5pt"/>
            <v:line id="_x0000_s4730" style="position:absolute" from="3168,1584" to="3168,5184" strokecolor="aqua" strokeweight=".5pt"/>
            <v:line id="_x0000_s4731" style="position:absolute" from="3312,1584" to="3312,5184" strokecolor="aqua" strokeweight=".5pt"/>
            <v:line id="_x0000_s4732" style="position:absolute" from="3456,1584" to="3456,5184" strokecolor="aqua" strokeweight=".5pt"/>
            <v:line id="_x0000_s4733" style="position:absolute" from="3600,1584" to="3600,5184" strokecolor="aqua" strokeweight=".5pt"/>
            <v:line id="_x0000_s4734" style="position:absolute" from="3744,1584" to="3744,5184" strokecolor="aqua" strokeweight="1.5pt"/>
            <v:line id="_x0000_s4735" style="position:absolute" from="3888,1584" to="3888,5184" strokecolor="aqua" strokeweight=".5pt"/>
            <v:line id="_x0000_s4736" style="position:absolute" from="4032,1584" to="4032,5184" strokecolor="aqua" strokeweight=".5pt"/>
            <v:line id="_x0000_s4737" style="position:absolute" from="4176,1584" to="4176,5184" strokecolor="aqua" strokeweight=".5pt"/>
            <v:line id="_x0000_s4738" style="position:absolute" from="4320,1584" to="4320,5184" strokecolor="aqua" strokeweight=".5pt"/>
            <v:line id="_x0000_s4739" style="position:absolute" from="4464,1584" to="4464,5184" strokecolor="aqua" strokeweight="1.5pt"/>
            <v:line id="_x0000_s4740" style="position:absolute" from="4608,1584" to="4608,5184" strokecolor="aqua" strokeweight=".5pt"/>
            <v:line id="_x0000_s4741" style="position:absolute" from="4752,1584" to="4752,5184" strokecolor="aqua" strokeweight=".5pt"/>
            <v:line id="_x0000_s4742" style="position:absolute" from="4896,1584" to="4896,5184" strokecolor="aqua" strokeweight=".5pt"/>
            <v:line id="_x0000_s4743" style="position:absolute" from="5040,1584" to="5040,5184" strokecolor="aqua" strokeweight=".5pt"/>
            <v:line id="_x0000_s4744" style="position:absolute" from="5184,1584" to="5184,5184" strokecolor="aqua" strokeweight="1.5pt"/>
            <v:line id="_x0000_s4745" style="position:absolute" from="5328,1584" to="5328,5184" strokecolor="aqua" strokeweight=".5pt"/>
            <v:line id="_x0000_s4746" style="position:absolute" from="5472,1584" to="5472,5184" strokecolor="aqua" strokeweight=".5pt"/>
            <v:line id="_x0000_s4747" style="position:absolute" from="5616,1584" to="5616,5184" strokecolor="aqua" strokeweight=".5pt"/>
            <v:line id="_x0000_s4748" style="position:absolute" from="5760,1584" to="5760,5184" strokecolor="aqua" strokeweight=".5pt"/>
            <v:line id="_x0000_s4749" style="position:absolute" from="5904,1584" to="5904,5184" strokecolor="aqua" strokeweight="1.5pt"/>
            <v:line id="_x0000_s4750" style="position:absolute" from="6048,1584" to="6048,5184" strokecolor="aqua" strokeweight=".5pt"/>
            <v:line id="_x0000_s4751" style="position:absolute" from="6192,1584" to="6192,5184" strokecolor="aqua" strokeweight=".5pt"/>
            <v:line id="_x0000_s4752" style="position:absolute" from="6336,1584" to="6336,5184" strokecolor="aqua" strokeweight=".5pt"/>
            <v:line id="_x0000_s4753" style="position:absolute" from="6480,1584" to="6480,5184" strokecolor="aqua" strokeweight=".5pt"/>
            <v:line id="_x0000_s4754" style="position:absolute" from="6624,1584" to="6624,5184" strokecolor="aqua" strokeweight="1.5pt"/>
            <v:line id="_x0000_s4755" style="position:absolute" from="6768,1584" to="6768,5184" strokecolor="aqua" strokeweight=".5pt"/>
            <v:line id="_x0000_s4756" style="position:absolute" from="6912,1584" to="6912,5184" strokecolor="aqua" strokeweight=".5pt"/>
            <v:line id="_x0000_s4757" style="position:absolute" from="7056,1584" to="7056,5184" strokecolor="aqua" strokeweight=".5pt"/>
            <v:line id="_x0000_s4758" style="position:absolute" from="7200,1584" to="7200,5184" strokecolor="aqua" strokeweight=".5pt"/>
            <v:line id="_x0000_s4759" style="position:absolute" from="7344,1584" to="7344,5184" strokecolor="aqua" strokeweight="1.5pt"/>
            <v:line id="_x0000_s4760" style="position:absolute" from="7488,1584" to="7488,5184" strokecolor="aqua" strokeweight=".5pt"/>
            <v:line id="_x0000_s4761" style="position:absolute" from="7632,1584" to="7632,5184" strokecolor="aqua" strokeweight=".5pt"/>
            <v:line id="_x0000_s4762" style="position:absolute" from="7776,1584" to="7776,5184" strokecolor="aqua" strokeweight=".5pt"/>
            <v:line id="_x0000_s4763" style="position:absolute" from="7920,1584" to="7920,5184" strokecolor="aqua" strokeweight=".5pt"/>
            <v:line id="_x0000_s4764" style="position:absolute" from="8064,1584" to="8064,5184" strokecolor="aqua" strokeweight="1.5pt"/>
            <v:shape id="_x0000_s4765" type="#_x0000_t202" style="position:absolute;left:3744;top:1008;width:2736;height:432" filled="f" stroked="f">
              <v:textbox>
                <w:txbxContent>
                  <w:p w:rsidR="00C27B42" w:rsidRDefault="00C27B42" w:rsidP="001B6517">
                    <w:pPr>
                      <w:jc w:val="center"/>
                    </w:pPr>
                  </w:p>
                </w:txbxContent>
              </v:textbox>
            </v:shape>
            <v:shape id="_x0000_s4766" type="#_x0000_t202" style="position:absolute;left:1872;top:1296;width:720;height:432" filled="f" stroked="f">
              <v:textbox inset="0">
                <w:txbxContent>
                  <w:p w:rsidR="00C27B42" w:rsidRDefault="00C27B42" w:rsidP="001B6517"/>
                </w:txbxContent>
              </v:textbox>
            </v:shape>
            <v:shape id="_x0000_s4767" type="#_x0000_t202" style="position:absolute;left:1872;top:2016;width:864;height:432" filled="f" stroked="f">
              <v:textbox inset="0">
                <w:txbxContent>
                  <w:p w:rsidR="00C27B42" w:rsidRDefault="00C27B42" w:rsidP="001B6517"/>
                </w:txbxContent>
              </v:textbox>
            </v:shape>
            <v:shape id="_x0000_s4768" type="#_x0000_t202" style="position:absolute;left:1872;top:2736;width:720;height:432" filled="f" stroked="f">
              <v:textbox inset="0">
                <w:txbxContent>
                  <w:p w:rsidR="00C27B42" w:rsidRDefault="00C27B42" w:rsidP="001B6517"/>
                </w:txbxContent>
              </v:textbox>
            </v:shape>
            <v:shape id="_x0000_s4769" type="#_x0000_t202" style="position:absolute;left:1872;top:3456;width:720;height:432" filled="f" stroked="f">
              <v:textbox inset="0">
                <w:txbxContent>
                  <w:p w:rsidR="00C27B42" w:rsidRDefault="00C27B42" w:rsidP="001B6517"/>
                </w:txbxContent>
              </v:textbox>
            </v:shape>
            <v:shape id="_x0000_s4770" type="#_x0000_t202" style="position:absolute;left:1872;top:4176;width:720;height:432" filled="f" stroked="f">
              <v:textbox inset="0">
                <w:txbxContent>
                  <w:p w:rsidR="00C27B42" w:rsidRDefault="00C27B42" w:rsidP="001B6517"/>
                </w:txbxContent>
              </v:textbox>
            </v:shape>
            <v:shape id="_x0000_s4771" type="#_x0000_t202" style="position:absolute;left:1872;top:4896;width:576;height:432" filled="f" stroked="f">
              <v:textbox inset="0">
                <w:txbxContent>
                  <w:p w:rsidR="00C27B42" w:rsidRDefault="00C27B42" w:rsidP="001B6517"/>
                </w:txbxContent>
              </v:textbox>
            </v:shape>
            <v:shape id="_x0000_s4772" type="#_x0000_t202" style="position:absolute;left:2304;top:5184;width:432;height:432" filled="f" stroked="f">
              <v:textbox inset="0">
                <w:txbxContent>
                  <w:p w:rsidR="00C27B42" w:rsidRDefault="00C27B42" w:rsidP="001B6517"/>
                </w:txbxContent>
              </v:textbox>
            </v:shape>
            <v:shape id="_x0000_s4773" type="#_x0000_t202" style="position:absolute;left:3024;top:5184;width:576;height:432" filled="f" stroked="f">
              <v:textbox inset="0">
                <w:txbxContent>
                  <w:p w:rsidR="00C27B42" w:rsidRDefault="00C27B42" w:rsidP="001B6517"/>
                </w:txbxContent>
              </v:textbox>
            </v:shape>
            <v:shape id="_x0000_s4774" type="#_x0000_t202" style="position:absolute;left:3600;top:5184;width:720;height:432" filled="f" stroked="f">
              <v:textbox inset="0">
                <w:txbxContent>
                  <w:p w:rsidR="00C27B42" w:rsidRDefault="00C27B42" w:rsidP="001B6517"/>
                </w:txbxContent>
              </v:textbox>
            </v:shape>
            <v:shape id="_x0000_s4775" type="#_x0000_t202" style="position:absolute;left:4320;top:5184;width:720;height:432" filled="f" stroked="f">
              <v:textbox inset="0">
                <w:txbxContent>
                  <w:p w:rsidR="00C27B42" w:rsidRDefault="00C27B42" w:rsidP="001B6517"/>
                </w:txbxContent>
              </v:textbox>
            </v:shape>
            <v:shape id="_x0000_s4776" type="#_x0000_t202" style="position:absolute;left:5040;top:5184;width:720;height:432" filled="f" stroked="f">
              <v:textbox inset="0">
                <w:txbxContent>
                  <w:p w:rsidR="00C27B42" w:rsidRDefault="00C27B42" w:rsidP="001B6517"/>
                </w:txbxContent>
              </v:textbox>
            </v:shape>
            <v:shape id="_x0000_s4777" type="#_x0000_t202" style="position:absolute;left:5760;top:5184;width:720;height:432" filled="f" stroked="f">
              <v:textbox inset="0">
                <w:txbxContent>
                  <w:p w:rsidR="00C27B42" w:rsidRDefault="00C27B42" w:rsidP="001B6517"/>
                </w:txbxContent>
              </v:textbox>
            </v:shape>
            <v:shape id="_x0000_s4778" type="#_x0000_t202" style="position:absolute;left:6480;top:5184;width:720;height:432" filled="f" stroked="f">
              <v:textbox inset="0">
                <w:txbxContent>
                  <w:p w:rsidR="00C27B42" w:rsidRDefault="00C27B42" w:rsidP="001B6517"/>
                </w:txbxContent>
              </v:textbox>
            </v:shape>
            <v:shape id="_x0000_s4779" type="#_x0000_t202" style="position:absolute;left:7200;top:5184;width:720;height:432" filled="f" stroked="f">
              <v:textbox inset="0">
                <w:txbxContent>
                  <w:p w:rsidR="00C27B42" w:rsidRDefault="00C27B42" w:rsidP="001B6517"/>
                </w:txbxContent>
              </v:textbox>
            </v:shape>
            <v:shape id="_x0000_s4780" type="#_x0000_t202" style="position:absolute;left:7920;top:5184;width:720;height:432" filled="f" stroked="f">
              <v:textbox inset="0">
                <w:txbxContent>
                  <w:p w:rsidR="00C27B42" w:rsidRDefault="00C27B42" w:rsidP="001B6517"/>
                </w:txbxContent>
              </v:textbox>
            </v:shape>
            <v:shape id="_x0000_s4781" type="#_x0000_t202" style="position:absolute;left:3888;top:5472;width:2736;height:432" filled="f" stroked="f">
              <v:textbox>
                <w:txbxContent>
                  <w:p w:rsidR="00C27B42" w:rsidRDefault="00C27B42" w:rsidP="001B6517"/>
                </w:txbxContent>
              </v:textbox>
            </v:shape>
            <v:shape id="_x0000_s4782" type="#_x0000_t202" style="position:absolute;left:864;top:2304;width:1872;height:432" filled="f" stroked="f">
              <v:textbox>
                <w:txbxContent>
                  <w:p w:rsidR="00C27B42" w:rsidRDefault="00C27B42" w:rsidP="001B6517"/>
                </w:txbxContent>
              </v:textbox>
            </v:shape>
          </v:group>
        </w:pict>
      </w:r>
    </w:p>
    <w:p w:rsidR="00C27B42" w:rsidRDefault="009E5EC7" w:rsidP="001B6517">
      <w:r>
        <w:rPr>
          <w:noProof/>
        </w:rPr>
        <w:pict>
          <v:shape id="_x0000_s5607" type="#_x0000_t202" style="position:absolute;margin-left:57.3pt;margin-top:5.65pt;width:45pt;height:18.75pt;z-index:145" filled="f" stroked="f">
            <v:textbox>
              <w:txbxContent>
                <w:p w:rsidR="001B6517" w:rsidRDefault="001B6517" w:rsidP="001B6517">
                  <w:r>
                    <w:t>5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603" type="#_x0000_t202" style="position:absolute;margin-left:151.8pt;margin-top:-13.85pt;width:136.8pt;height:21.6pt;z-index:141" filled="f" stroked="f">
            <v:textbox style="mso-next-textbox:#_x0000_s5603">
              <w:txbxContent>
                <w:p w:rsidR="001B6517" w:rsidRDefault="001B6517" w:rsidP="001B6517">
                  <w:pPr>
                    <w:jc w:val="center"/>
                  </w:pPr>
                  <w:r>
                    <w:t>Distance-Time Graph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612" type="#_x0000_t202" style="position:absolute;margin-left:70.8pt;margin-top:193.15pt;width:324pt;height:18.75pt;z-index:150" filled="f" stroked="f">
            <v:textbox>
              <w:txbxContent>
                <w:p w:rsidR="001B6517" w:rsidRDefault="001B6517" w:rsidP="001B6517">
                  <w:r>
                    <w:t>0        1         2         3         4        5         6         7        8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605" type="#_x0000_t202" style="position:absolute;margin-left:-19.2pt;margin-top:90.4pt;width:93.6pt;height:21.6pt;z-index:143" filled="f" stroked="f">
            <v:textbox style="mso-next-textbox:#_x0000_s5605">
              <w:txbxContent>
                <w:p w:rsidR="001B6517" w:rsidRDefault="001B6517" w:rsidP="001B6517">
                  <w:r>
                    <w:t>Distance (m)</w:t>
                  </w:r>
                </w:p>
              </w:txbxContent>
            </v:textbox>
          </v:shape>
        </w:pict>
      </w:r>
    </w:p>
    <w:p w:rsidR="00C27B42" w:rsidRDefault="00C27B42" w:rsidP="001B6517"/>
    <w:p w:rsidR="00C27B42" w:rsidRDefault="009E5EC7" w:rsidP="001B6517">
      <w:pPr>
        <w:pStyle w:val="Header"/>
        <w:tabs>
          <w:tab w:val="clear" w:pos="4320"/>
          <w:tab w:val="clear" w:pos="8640"/>
        </w:tabs>
      </w:pPr>
      <w:r>
        <w:rPr>
          <w:noProof/>
        </w:rPr>
        <w:pict>
          <v:shape id="_x0000_s5685" type="#_x0000_t202" style="position:absolute;margin-left:195.25pt;margin-top:87.55pt;width:27.95pt;height:21pt;z-index:214;mso-wrap-style:none" filled="f" stroked="f">
            <v:textbox style="mso-next-textbox:#_x0000_s5685;mso-fit-shape-to-text:t">
              <w:txbxContent>
                <w:p w:rsidR="00C043B7" w:rsidRPr="00B0668C" w:rsidRDefault="009E5EC7" w:rsidP="00C043B7">
                  <w:pPr>
                    <w:tabs>
                      <w:tab w:val="left" w:pos="504"/>
                    </w:tabs>
                  </w:pPr>
                  <w:r>
                    <w:pict>
                      <v:shape id="_x0000_i1074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line id="_x0000_s5614" style="position:absolute;rotation:24661fd;flip:y;z-index:151" from="86.25pt,1.8pt" to="359.85pt,160.2pt" strokeweight="1.5pt"/>
        </w:pict>
      </w:r>
      <w:r>
        <w:rPr>
          <w:noProof/>
        </w:rPr>
        <w:pict>
          <v:shape id="Text Box 2" o:spid="_x0000_s5747" type="#_x0000_t202" style="position:absolute;margin-left:280.8pt;margin-top:26pt;width:28.8pt;height:25.55pt;z-index:218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" filled="f" stroked="f">
            <v:textbox style="mso-fit-shape-to-text:t">
              <w:txbxContent>
                <w:p w:rsidR="00772B95" w:rsidRPr="00772B95" w:rsidRDefault="00772B95">
                  <w:pPr>
                    <w:rPr>
                      <w:sz w:val="32"/>
                      <w:szCs w:val="32"/>
                    </w:rPr>
                  </w:pPr>
                  <w:r>
                    <w:rPr>
                      <w:rFonts w:cs="Arial"/>
                      <w:sz w:val="32"/>
                      <w:szCs w:val="32"/>
                    </w:rPr>
                    <w:t xml:space="preserve"> </w:t>
                  </w:r>
                  <w:r w:rsidRPr="00772B95">
                    <w:rPr>
                      <w:rFonts w:cs="Arial"/>
                      <w:sz w:val="32"/>
                      <w:szCs w:val="32"/>
                    </w:rPr>
                    <w:t>•</w:t>
                  </w:r>
                </w:p>
              </w:txbxContent>
            </v:textbox>
          </v:shape>
        </w:pict>
      </w:r>
      <w:r>
        <w:rPr>
          <w:noProof/>
          <w:lang w:val="en-CA" w:eastAsia="en-CA"/>
        </w:rPr>
        <w:pict>
          <v:shape id="_x0000_s5748" type="#_x0000_t202" style="position:absolute;margin-left:244.8pt;margin-top:51.55pt;width:29.25pt;height:25.55pt;z-index:219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" filled="f" stroked="f">
            <v:textbox style="mso-fit-shape-to-text:t">
              <w:txbxContent>
                <w:p w:rsidR="00772B95" w:rsidRPr="00772B95" w:rsidRDefault="00772B95" w:rsidP="00772B95">
                  <w:pPr>
                    <w:rPr>
                      <w:sz w:val="32"/>
                      <w:szCs w:val="32"/>
                    </w:rPr>
                  </w:pPr>
                  <w:r>
                    <w:rPr>
                      <w:rFonts w:cs="Arial"/>
                      <w:sz w:val="32"/>
                      <w:szCs w:val="32"/>
                    </w:rPr>
                    <w:t xml:space="preserve"> </w:t>
                  </w:r>
                  <w:r w:rsidRPr="00772B95">
                    <w:rPr>
                      <w:rFonts w:cs="Arial"/>
                      <w:sz w:val="32"/>
                      <w:szCs w:val="32"/>
                    </w:rPr>
                    <w:t>•</w:t>
                  </w:r>
                </w:p>
              </w:txbxContent>
            </v:textbox>
          </v:shape>
        </w:pict>
      </w:r>
      <w:r>
        <w:rPr>
          <w:noProof/>
          <w:lang w:val="en-CA" w:eastAsia="en-CA"/>
        </w:rPr>
        <w:pict>
          <v:shape id="_x0000_s5749" type="#_x0000_t202" style="position:absolute;margin-left:212pt;margin-top:67.35pt;width:22pt;height:25.55pt;z-index:220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" filled="f" stroked="f">
            <v:textbox style="mso-fit-shape-to-text:t">
              <w:txbxContent>
                <w:p w:rsidR="00772B95" w:rsidRPr="00772B95" w:rsidRDefault="00772B95" w:rsidP="00772B95">
                  <w:pPr>
                    <w:rPr>
                      <w:sz w:val="32"/>
                      <w:szCs w:val="32"/>
                    </w:rPr>
                  </w:pPr>
                  <w:r w:rsidRPr="00772B95">
                    <w:rPr>
                      <w:rFonts w:cs="Arial"/>
                      <w:sz w:val="32"/>
                      <w:szCs w:val="32"/>
                    </w:rPr>
                    <w:t>•</w:t>
                  </w:r>
                </w:p>
              </w:txbxContent>
            </v:textbox>
          </v:shape>
        </w:pict>
      </w:r>
      <w:r>
        <w:rPr>
          <w:noProof/>
          <w:lang w:val="en-CA" w:eastAsia="en-CA"/>
        </w:rPr>
        <w:pict>
          <v:shape id="_x0000_s5750" type="#_x0000_t202" style="position:absolute;margin-left:176pt;margin-top:88.15pt;width:22pt;height:25.55pt;z-index:221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" filled="f" stroked="f">
            <v:textbox style="mso-fit-shape-to-text:t">
              <w:txbxContent>
                <w:p w:rsidR="00772B95" w:rsidRPr="00772B95" w:rsidRDefault="00772B95" w:rsidP="00772B95">
                  <w:pPr>
                    <w:rPr>
                      <w:sz w:val="32"/>
                      <w:szCs w:val="32"/>
                    </w:rPr>
                  </w:pPr>
                  <w:r w:rsidRPr="00772B95">
                    <w:rPr>
                      <w:rFonts w:cs="Arial"/>
                      <w:sz w:val="32"/>
                      <w:szCs w:val="32"/>
                    </w:rPr>
                    <w:t>•</w:t>
                  </w:r>
                </w:p>
              </w:txbxContent>
            </v:textbox>
          </v:shape>
        </w:pict>
      </w:r>
      <w:r>
        <w:rPr>
          <w:noProof/>
          <w:lang w:val="en-CA" w:eastAsia="en-CA"/>
        </w:rPr>
        <w:pict>
          <v:shape id="_x0000_s5751" type="#_x0000_t202" style="position:absolute;margin-left:136.8pt;margin-top:109.75pt;width:28.8pt;height:25.55pt;z-index:22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" filled="f" stroked="f">
            <v:textbox style="mso-fit-shape-to-text:t">
              <w:txbxContent>
                <w:p w:rsidR="00772B95" w:rsidRPr="00772B95" w:rsidRDefault="00772B95" w:rsidP="00772B95">
                  <w:pPr>
                    <w:rPr>
                      <w:sz w:val="32"/>
                      <w:szCs w:val="32"/>
                    </w:rPr>
                  </w:pPr>
                  <w:r>
                    <w:rPr>
                      <w:rFonts w:cs="Arial"/>
                      <w:sz w:val="32"/>
                      <w:szCs w:val="32"/>
                    </w:rPr>
                    <w:t xml:space="preserve"> </w:t>
                  </w:r>
                  <w:r w:rsidRPr="00772B95">
                    <w:rPr>
                      <w:rFonts w:cs="Arial"/>
                      <w:sz w:val="32"/>
                      <w:szCs w:val="32"/>
                    </w:rPr>
                    <w:t>•</w:t>
                  </w:r>
                </w:p>
              </w:txbxContent>
            </v:textbox>
          </v:shape>
        </w:pict>
      </w:r>
      <w:r>
        <w:rPr>
          <w:noProof/>
          <w:lang w:val="en-CA" w:eastAsia="en-CA"/>
        </w:rPr>
        <w:pict>
          <v:shape id="_x0000_s5752" type="#_x0000_t202" style="position:absolute;margin-left:106.05pt;margin-top:131.35pt;width:22pt;height:25.55pt;z-index:223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" filled="f" stroked="f">
            <v:textbox style="mso-fit-shape-to-text:t">
              <w:txbxContent>
                <w:p w:rsidR="00772B95" w:rsidRPr="00772B95" w:rsidRDefault="00772B95" w:rsidP="00772B95">
                  <w:pPr>
                    <w:rPr>
                      <w:sz w:val="32"/>
                      <w:szCs w:val="32"/>
                    </w:rPr>
                  </w:pPr>
                  <w:r w:rsidRPr="00772B95">
                    <w:rPr>
                      <w:rFonts w:cs="Arial"/>
                      <w:sz w:val="32"/>
                      <w:szCs w:val="32"/>
                    </w:rPr>
                    <w:t>•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688" type="#_x0000_t202" style="position:absolute;margin-left:181.8pt;margin-top:443.05pt;width:27.95pt;height:21pt;z-index:217;mso-wrap-style:none" filled="f" stroked="f">
            <v:textbox style="mso-next-textbox:#_x0000_s5688;mso-fit-shape-to-text:t">
              <w:txbxContent>
                <w:p w:rsidR="00C043B7" w:rsidRPr="00B0668C" w:rsidRDefault="009E5EC7" w:rsidP="00C043B7">
                  <w:pPr>
                    <w:tabs>
                      <w:tab w:val="left" w:pos="504"/>
                    </w:tabs>
                  </w:pPr>
                  <w:r>
                    <w:pict>
                      <v:shape id="_x0000_i1075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687" type="#_x0000_t202" style="position:absolute;margin-left:148.05pt;margin-top:441.55pt;width:27.95pt;height:21pt;z-index:216;mso-wrap-style:none" filled="f" stroked="f">
            <v:textbox style="mso-next-textbox:#_x0000_s5687;mso-fit-shape-to-text:t">
              <w:txbxContent>
                <w:p w:rsidR="00C043B7" w:rsidRPr="00B0668C" w:rsidRDefault="009E5EC7" w:rsidP="00C043B7">
                  <w:pPr>
                    <w:tabs>
                      <w:tab w:val="left" w:pos="504"/>
                    </w:tabs>
                  </w:pPr>
                  <w:r>
                    <w:pict>
                      <v:shape id="_x0000_i1076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686" type="#_x0000_t202" style="position:absolute;margin-left:175.05pt;margin-top:267.55pt;width:27.95pt;height:21pt;z-index:215;mso-wrap-style:none" filled="f" stroked="f">
            <v:textbox style="mso-next-textbox:#_x0000_s5686;mso-fit-shape-to-text:t">
              <w:txbxContent>
                <w:p w:rsidR="00C043B7" w:rsidRPr="00B0668C" w:rsidRDefault="009E5EC7" w:rsidP="00C043B7">
                  <w:pPr>
                    <w:tabs>
                      <w:tab w:val="left" w:pos="504"/>
                    </w:tabs>
                  </w:pPr>
                  <w:r>
                    <w:pict>
                      <v:shape id="_x0000_i1077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615" type="#_x0000_t202" style="position:absolute;margin-left:157.05pt;margin-top:199.3pt;width:136.8pt;height:21.6pt;z-index:152" filled="f" stroked="f">
            <v:textbox style="mso-next-textbox:#_x0000_s5615">
              <w:txbxContent>
                <w:p w:rsidR="001B6517" w:rsidRDefault="00626A83" w:rsidP="001B6517">
                  <w:pPr>
                    <w:jc w:val="center"/>
                  </w:pPr>
                  <w:r>
                    <w:t>Velocity</w:t>
                  </w:r>
                  <w:r w:rsidR="001B6517">
                    <w:t>-Time Graph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684" type="#_x0000_t202" style="position:absolute;margin-left:235.8pt;margin-top:171.55pt;width:27.95pt;height:21pt;z-index:213;mso-wrap-style:none" filled="f" stroked="f">
            <v:textbox style="mso-next-textbox:#_x0000_s5684;mso-fit-shape-to-text:t">
              <w:txbxContent>
                <w:p w:rsidR="00C043B7" w:rsidRPr="00B0668C" w:rsidRDefault="009E5EC7" w:rsidP="00C043B7">
                  <w:pPr>
                    <w:tabs>
                      <w:tab w:val="left" w:pos="504"/>
                    </w:tabs>
                  </w:pPr>
                  <w:r>
                    <w:pict>
                      <v:shape id="_x0000_i1078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683" type="#_x0000_t202" style="position:absolute;margin-left:13.05pt;margin-top:51.55pt;width:27.95pt;height:21pt;z-index:212;mso-wrap-style:none" filled="f" stroked="f">
            <v:textbox style="mso-next-textbox:#_x0000_s5683;mso-fit-shape-to-text:t">
              <w:txbxContent>
                <w:p w:rsidR="00C043B7" w:rsidRPr="00B0668C" w:rsidRDefault="009E5EC7" w:rsidP="00C043B7">
                  <w:pPr>
                    <w:tabs>
                      <w:tab w:val="left" w:pos="504"/>
                    </w:tabs>
                  </w:pPr>
                  <w:r>
                    <w:pict>
                      <v:shape id="_x0000_i1079" type="#_x0000_t75" style="width:13.3pt;height:12.7pt">
                        <v:imagedata r:id="rId8" o:title="checkmark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5681" type="#_x0000_t202" style="position:absolute;margin-left:-22.95pt;margin-top:195.55pt;width:36pt;height:63pt;z-index:210" filled="f" stroked="f">
            <v:textbox style="mso-next-textbox:#_x0000_s5681">
              <w:txbxContent>
                <w:p w:rsidR="00C043B7" w:rsidRDefault="00C043B7" w:rsidP="00C043B7"/>
                <w:p w:rsidR="00C043B7" w:rsidRDefault="00C043B7" w:rsidP="00C043B7"/>
                <w:p w:rsidR="00C043B7" w:rsidRDefault="00C043B7" w:rsidP="00C043B7"/>
                <w:p w:rsidR="00C043B7" w:rsidRPr="00D64C9C" w:rsidRDefault="00C043B7" w:rsidP="00C043B7">
                  <w:r>
                    <w:t>/ 7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628" type="#_x0000_t202" style="position:absolute;margin-left:76.05pt;margin-top:443.85pt;width:129.15pt;height:38.9pt;z-index:163;mso-wrap-style:none" strokecolor="red">
            <v:textbox style="mso-fit-shape-to-text:t">
              <w:txbxContent>
                <w:p w:rsidR="00800E7B" w:rsidRDefault="00C043B7" w:rsidP="00800E7B">
                  <w:r w:rsidRPr="00800E7B">
                    <w:rPr>
                      <w:position w:val="-24"/>
                    </w:rPr>
                    <w:object w:dxaOrig="2240" w:dyaOrig="620">
                      <v:shape id="_x0000_i1080" type="#_x0000_t75" style="width:111.95pt;height:30.85pt" o:ole="">
                        <v:imagedata r:id="rId34" o:title=""/>
                      </v:shape>
                      <o:OLEObject Type="Embed" ProgID="Equation.DSMT4" ShapeID="_x0000_i1080" DrawAspect="Content" ObjectID="_1523957060" r:id="rId35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line id="_x0000_s5625" style="position:absolute;z-index:162" from="79.05pt,290.85pt" to="367.05pt,290.85pt" strokeweight="1.5pt"/>
        </w:pict>
      </w:r>
      <w:r>
        <w:rPr>
          <w:noProof/>
        </w:rPr>
        <w:pict>
          <v:shape id="_x0000_s5616" type="#_x0000_t202" style="position:absolute;margin-left:182.25pt;margin-top:410.55pt;width:82.8pt;height:21.6pt;z-index:153" filled="f" stroked="f">
            <v:textbox style="mso-next-textbox:#_x0000_s5616">
              <w:txbxContent>
                <w:p w:rsidR="001B6517" w:rsidRDefault="001B6517" w:rsidP="001B6517">
                  <w:r>
                    <w:t>Time (s)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622" type="#_x0000_t202" style="position:absolute;margin-left:63.3pt;margin-top:352.35pt;width:44.25pt;height:18.75pt;z-index:159" filled="f" stroked="f">
            <v:textbox style="mso-next-textbox:#_x0000_s5622">
              <w:txbxContent>
                <w:p w:rsidR="001B6517" w:rsidRDefault="00626A83" w:rsidP="001B6517">
                  <w: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620" type="#_x0000_t202" style="position:absolute;margin-left:62.55pt;margin-top:316.35pt;width:44.25pt;height:18.75pt;z-index:157" filled="f" stroked="f">
            <v:textbox style="mso-next-textbox:#_x0000_s5620">
              <w:txbxContent>
                <w:p w:rsidR="001B6517" w:rsidRDefault="00626A83" w:rsidP="001B6517">
                  <w:r>
                    <w:t>4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621" type="#_x0000_t202" style="position:absolute;margin-left:63.3pt;margin-top:280.35pt;width:54pt;height:18.75pt;z-index:158" filled="f" stroked="f">
            <v:textbox style="mso-next-textbox:#_x0000_s5621">
              <w:txbxContent>
                <w:p w:rsidR="001B6517" w:rsidRDefault="00626A83" w:rsidP="001B6517">
                  <w:r>
                    <w:t>6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618" type="#_x0000_t202" style="position:absolute;margin-left:62.55pt;margin-top:245.1pt;width:45pt;height:18.75pt;z-index:155" filled="f" stroked="f">
            <v:textbox style="mso-next-textbox:#_x0000_s5618">
              <w:txbxContent>
                <w:p w:rsidR="001B6517" w:rsidRDefault="00626A83" w:rsidP="001B6517">
                  <w:r>
                    <w:t>8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604" type="#_x0000_t202" style="position:absolute;margin-left:191.25pt;margin-top:174.3pt;width:82.8pt;height:21.6pt;z-index:142" filled="f" stroked="f">
            <v:textbox style="mso-next-textbox:#_x0000_s5604">
              <w:txbxContent>
                <w:p w:rsidR="001B6517" w:rsidRDefault="001B6517" w:rsidP="001B6517">
                  <w:r>
                    <w:t>Time (s)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619" type="#_x0000_t202" style="position:absolute;margin-left:56.55pt;margin-top:209.1pt;width:45pt;height:18.75pt;z-index:156" filled="f" stroked="f">
            <v:textbox style="mso-next-textbox:#_x0000_s5619">
              <w:txbxContent>
                <w:p w:rsidR="001B6517" w:rsidRDefault="00626A83" w:rsidP="001B6517">
                  <w:r>
                    <w:t>1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617" type="#_x0000_t202" style="position:absolute;margin-left:-19.95pt;margin-top:293.85pt;width:93.6pt;height:21.6pt;z-index:154" filled="f" stroked="f">
            <v:textbox style="mso-next-textbox:#_x0000_s5617">
              <w:txbxContent>
                <w:p w:rsidR="001B6517" w:rsidRDefault="00626A83" w:rsidP="001B6517">
                  <w:r>
                    <w:t>Velocity</w:t>
                  </w:r>
                  <w:r w:rsidR="001B6517">
                    <w:t xml:space="preserve"> (m</w:t>
                  </w:r>
                  <w:r>
                    <w:t>/s</w:t>
                  </w:r>
                  <w:r w:rsidR="001B6517">
                    <w:t>)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623" type="#_x0000_t202" style="position:absolute;margin-left:61.8pt;margin-top:387.6pt;width:44.25pt;height:18.75pt;z-index:160" filled="f" stroked="f">
            <v:textbox style="mso-next-textbox:#_x0000_s5623">
              <w:txbxContent>
                <w:p w:rsidR="001B6517" w:rsidRDefault="001B6517" w:rsidP="001B6517">
                  <w:r>
                    <w:t>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624" type="#_x0000_t202" style="position:absolute;margin-left:70.05pt;margin-top:396.6pt;width:324pt;height:18.75pt;z-index:161" filled="f" stroked="f">
            <v:textbox style="mso-next-textbox:#_x0000_s5624">
              <w:txbxContent>
                <w:p w:rsidR="001B6517" w:rsidRDefault="001B6517" w:rsidP="001B6517">
                  <w:r>
                    <w:t>0        1         2         3         4        5         6         7        8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611" type="#_x0000_t202" style="position:absolute;margin-left:62.55pt;margin-top:155.85pt;width:44.25pt;height:18.75pt;z-index:149" filled="f" stroked="f">
            <v:textbox style="mso-next-textbox:#_x0000_s5611">
              <w:txbxContent>
                <w:p w:rsidR="001B6517" w:rsidRDefault="001B6517" w:rsidP="001B6517">
                  <w:r>
                    <w:t>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610" type="#_x0000_t202" style="position:absolute;margin-left:56.55pt;margin-top:121.35pt;width:44.25pt;height:18.75pt;z-index:148" filled="f" stroked="f">
            <v:textbox style="mso-next-textbox:#_x0000_s5610">
              <w:txbxContent>
                <w:p w:rsidR="001B6517" w:rsidRDefault="001B6517" w:rsidP="001B6517">
                  <w:r>
                    <w:t>1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608" type="#_x0000_t202" style="position:absolute;margin-left:56.55pt;margin-top:84.6pt;width:44.25pt;height:18.75pt;z-index:146" filled="f" stroked="f">
            <v:textbox style="mso-next-textbox:#_x0000_s5608">
              <w:txbxContent>
                <w:p w:rsidR="001B6517" w:rsidRDefault="001B6517" w:rsidP="001B6517">
                  <w:r>
                    <w:t>2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609" type="#_x0000_t202" style="position:absolute;margin-left:56.55pt;margin-top:48.6pt;width:54pt;height:18.75pt;z-index:147" filled="f" stroked="f">
            <v:textbox style="mso-next-textbox:#_x0000_s5609">
              <w:txbxContent>
                <w:p w:rsidR="001B6517" w:rsidRDefault="001B6517" w:rsidP="001B6517">
                  <w:r>
                    <w:t>3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606" type="#_x0000_t202" style="position:absolute;margin-left:56.55pt;margin-top:13.35pt;width:45pt;height:18.75pt;z-index:144" filled="f" stroked="f">
            <v:textbox style="mso-next-textbox:#_x0000_s5606">
              <w:txbxContent>
                <w:p w:rsidR="001B6517" w:rsidRDefault="001B6517" w:rsidP="001B6517">
                  <w:r>
                    <w:t>40</w:t>
                  </w:r>
                </w:p>
              </w:txbxContent>
            </v:textbox>
          </v:shape>
        </w:pict>
      </w:r>
      <w:r>
        <w:rPr>
          <w:noProof/>
        </w:rPr>
        <w:pict>
          <v:group id="_x0000_s4783" style="position:absolute;margin-left:7.2pt;margin-top:189.95pt;width:388.8pt;height:244.8pt;z-index:108" coordorigin="864,1008" coordsize="7776,4896" o:allowincell="f">
            <v:line id="_x0000_s4784" style="position:absolute" from="2304,1584" to="8064,1584" strokecolor="aqua" strokeweight="1.5pt"/>
            <v:line id="_x0000_s4785" style="position:absolute" from="2304,1728" to="8064,1728" strokecolor="aqua" strokeweight=".5pt"/>
            <v:line id="_x0000_s4786" style="position:absolute" from="2304,1872" to="8064,1872" strokecolor="aqua" strokeweight=".5pt"/>
            <v:line id="_x0000_s4787" style="position:absolute" from="2304,2016" to="8064,2016" strokecolor="aqua" strokeweight=".5pt"/>
            <v:line id="_x0000_s4788" style="position:absolute" from="2304,2160" to="8064,2160" strokecolor="aqua" strokeweight=".5pt"/>
            <v:line id="_x0000_s4789" style="position:absolute" from="2304,2304" to="8064,2304" strokecolor="aqua" strokeweight="1.5pt"/>
            <v:line id="_x0000_s4790" style="position:absolute" from="2304,2448" to="8064,2448" strokecolor="aqua" strokeweight=".5pt"/>
            <v:line id="_x0000_s4791" style="position:absolute" from="2304,2592" to="8064,2592" strokecolor="aqua" strokeweight=".5pt"/>
            <v:line id="_x0000_s4792" style="position:absolute" from="2304,2736" to="8064,2736" strokecolor="aqua" strokeweight=".5pt"/>
            <v:line id="_x0000_s4793" style="position:absolute" from="2304,2880" to="8064,2880" strokecolor="aqua" strokeweight=".5pt"/>
            <v:line id="_x0000_s4794" style="position:absolute" from="2304,3024" to="8064,3024" strokecolor="aqua" strokeweight="1.5pt"/>
            <v:line id="_x0000_s4795" style="position:absolute" from="2304,3168" to="8064,3168" strokecolor="aqua" strokeweight=".5pt"/>
            <v:line id="_x0000_s4796" style="position:absolute" from="2304,3312" to="8064,3312" strokecolor="aqua" strokeweight=".5pt"/>
            <v:line id="_x0000_s4797" style="position:absolute" from="2304,3456" to="8064,3456" strokecolor="aqua" strokeweight=".5pt"/>
            <v:line id="_x0000_s4798" style="position:absolute" from="2304,3600" to="8064,3600" strokecolor="aqua" strokeweight=".5pt"/>
            <v:line id="_x0000_s4799" style="position:absolute" from="2304,3744" to="8064,3744" strokecolor="aqua" strokeweight="1.5pt"/>
            <v:line id="_x0000_s4800" style="position:absolute" from="2304,3888" to="8064,3888" strokecolor="aqua" strokeweight=".5pt"/>
            <v:line id="_x0000_s4801" style="position:absolute" from="2304,4032" to="8064,4032" strokecolor="aqua" strokeweight=".5pt"/>
            <v:line id="_x0000_s4802" style="position:absolute" from="2304,4176" to="8064,4176" strokecolor="aqua" strokeweight=".5pt"/>
            <v:line id="_x0000_s4803" style="position:absolute" from="2304,4320" to="8064,4320" strokecolor="aqua" strokeweight=".5pt"/>
            <v:line id="_x0000_s4804" style="position:absolute" from="2304,4464" to="8064,4464" strokecolor="aqua" strokeweight="1.5pt"/>
            <v:line id="_x0000_s4805" style="position:absolute" from="2304,4608" to="8064,4608" strokecolor="aqua" strokeweight=".5pt"/>
            <v:line id="_x0000_s4806" style="position:absolute" from="2304,4752" to="8064,4752" strokecolor="aqua" strokeweight=".5pt"/>
            <v:line id="_x0000_s4807" style="position:absolute" from="2304,4896" to="8064,4896" strokecolor="aqua" strokeweight=".5pt"/>
            <v:line id="_x0000_s4808" style="position:absolute" from="2304,5040" to="8064,5040" strokecolor="aqua" strokeweight=".5pt"/>
            <v:line id="_x0000_s4809" style="position:absolute" from="2304,5184" to="8064,5184" strokecolor="aqua" strokeweight="1.5pt"/>
            <v:line id="_x0000_s4810" style="position:absolute" from="2304,1584" to="2304,5184" strokecolor="aqua" strokeweight="1.5pt"/>
            <v:line id="_x0000_s4811" style="position:absolute" from="2448,1584" to="2448,5184" strokecolor="aqua" strokeweight=".5pt"/>
            <v:line id="_x0000_s4812" style="position:absolute" from="2592,1584" to="2592,5184" strokecolor="aqua" strokeweight=".5pt"/>
            <v:line id="_x0000_s4813" style="position:absolute" from="2736,1584" to="2736,5184" strokecolor="aqua" strokeweight=".5pt"/>
            <v:line id="_x0000_s4814" style="position:absolute" from="2880,1584" to="2880,5184" strokecolor="aqua" strokeweight=".5pt"/>
            <v:line id="_x0000_s4815" style="position:absolute" from="3024,1584" to="3024,5184" strokecolor="aqua" strokeweight="1.5pt"/>
            <v:line id="_x0000_s4816" style="position:absolute" from="3168,1584" to="3168,5184" strokecolor="aqua" strokeweight=".5pt"/>
            <v:line id="_x0000_s4817" style="position:absolute" from="3312,1584" to="3312,5184" strokecolor="aqua" strokeweight=".5pt"/>
            <v:line id="_x0000_s4818" style="position:absolute" from="3456,1584" to="3456,5184" strokecolor="aqua" strokeweight=".5pt"/>
            <v:line id="_x0000_s4819" style="position:absolute" from="3600,1584" to="3600,5184" strokecolor="aqua" strokeweight=".5pt"/>
            <v:line id="_x0000_s4820" style="position:absolute" from="3744,1584" to="3744,5184" strokecolor="aqua" strokeweight="1.5pt"/>
            <v:line id="_x0000_s4821" style="position:absolute" from="3888,1584" to="3888,5184" strokecolor="aqua" strokeweight=".5pt"/>
            <v:line id="_x0000_s4822" style="position:absolute" from="4032,1584" to="4032,5184" strokecolor="aqua" strokeweight=".5pt"/>
            <v:line id="_x0000_s4823" style="position:absolute" from="4176,1584" to="4176,5184" strokecolor="aqua" strokeweight=".5pt"/>
            <v:line id="_x0000_s4824" style="position:absolute" from="4320,1584" to="4320,5184" strokecolor="aqua" strokeweight=".5pt"/>
            <v:line id="_x0000_s4825" style="position:absolute" from="4464,1584" to="4464,5184" strokecolor="aqua" strokeweight="1.5pt"/>
            <v:line id="_x0000_s4826" style="position:absolute" from="4608,1584" to="4608,5184" strokecolor="aqua" strokeweight=".5pt"/>
            <v:line id="_x0000_s4827" style="position:absolute" from="4752,1584" to="4752,5184" strokecolor="aqua" strokeweight=".5pt"/>
            <v:line id="_x0000_s4828" style="position:absolute" from="4896,1584" to="4896,5184" strokecolor="aqua" strokeweight=".5pt"/>
            <v:line id="_x0000_s4829" style="position:absolute" from="5040,1584" to="5040,5184" strokecolor="aqua" strokeweight=".5pt"/>
            <v:line id="_x0000_s4830" style="position:absolute" from="5184,1584" to="5184,5184" strokecolor="aqua" strokeweight="1.5pt"/>
            <v:line id="_x0000_s4831" style="position:absolute" from="5328,1584" to="5328,5184" strokecolor="aqua" strokeweight=".5pt"/>
            <v:line id="_x0000_s4832" style="position:absolute" from="5472,1584" to="5472,5184" strokecolor="aqua" strokeweight=".5pt"/>
            <v:line id="_x0000_s4833" style="position:absolute" from="5616,1584" to="5616,5184" strokecolor="aqua" strokeweight=".5pt"/>
            <v:line id="_x0000_s4834" style="position:absolute" from="5760,1584" to="5760,5184" strokecolor="aqua" strokeweight=".5pt"/>
            <v:line id="_x0000_s4835" style="position:absolute" from="5904,1584" to="5904,5184" strokecolor="aqua" strokeweight="1.5pt"/>
            <v:line id="_x0000_s4836" style="position:absolute" from="6048,1584" to="6048,5184" strokecolor="aqua" strokeweight=".5pt"/>
            <v:line id="_x0000_s4837" style="position:absolute" from="6192,1584" to="6192,5184" strokecolor="aqua" strokeweight=".5pt"/>
            <v:line id="_x0000_s4838" style="position:absolute" from="6336,1584" to="6336,5184" strokecolor="aqua" strokeweight=".5pt"/>
            <v:line id="_x0000_s4839" style="position:absolute" from="6480,1584" to="6480,5184" strokecolor="aqua" strokeweight=".5pt"/>
            <v:line id="_x0000_s4840" style="position:absolute" from="6624,1584" to="6624,5184" strokecolor="aqua" strokeweight="1.5pt"/>
            <v:line id="_x0000_s4841" style="position:absolute" from="6768,1584" to="6768,5184" strokecolor="aqua" strokeweight=".5pt"/>
            <v:line id="_x0000_s4842" style="position:absolute" from="6912,1584" to="6912,5184" strokecolor="aqua" strokeweight=".5pt"/>
            <v:line id="_x0000_s4843" style="position:absolute" from="7056,1584" to="7056,5184" strokecolor="aqua" strokeweight=".5pt"/>
            <v:line id="_x0000_s4844" style="position:absolute" from="7200,1584" to="7200,5184" strokecolor="aqua" strokeweight=".5pt"/>
            <v:line id="_x0000_s4845" style="position:absolute" from="7344,1584" to="7344,5184" strokecolor="aqua" strokeweight="1.5pt"/>
            <v:line id="_x0000_s4846" style="position:absolute" from="7488,1584" to="7488,5184" strokecolor="aqua" strokeweight=".5pt"/>
            <v:line id="_x0000_s4847" style="position:absolute" from="7632,1584" to="7632,5184" strokecolor="aqua" strokeweight=".5pt"/>
            <v:line id="_x0000_s4848" style="position:absolute" from="7776,1584" to="7776,5184" strokecolor="aqua" strokeweight=".5pt"/>
            <v:line id="_x0000_s4849" style="position:absolute" from="7920,1584" to="7920,5184" strokecolor="aqua" strokeweight=".5pt"/>
            <v:line id="_x0000_s4850" style="position:absolute" from="8064,1584" to="8064,5184" strokecolor="aqua" strokeweight="1.5pt"/>
            <v:shape id="_x0000_s4851" type="#_x0000_t202" style="position:absolute;left:3744;top:1008;width:2736;height:432" filled="f" stroked="f">
              <v:textbox style="mso-next-textbox:#_x0000_s4851">
                <w:txbxContent>
                  <w:p w:rsidR="00C27B42" w:rsidRDefault="00C27B42">
                    <w:pPr>
                      <w:jc w:val="center"/>
                    </w:pPr>
                  </w:p>
                </w:txbxContent>
              </v:textbox>
            </v:shape>
            <v:shape id="_x0000_s4852" type="#_x0000_t202" style="position:absolute;left:1872;top:1296;width:720;height:432" filled="f" stroked="f">
              <v:textbox style="mso-next-textbox:#_x0000_s4852" inset="0">
                <w:txbxContent>
                  <w:p w:rsidR="00C27B42" w:rsidRDefault="00C27B42"/>
                </w:txbxContent>
              </v:textbox>
            </v:shape>
            <v:shape id="_x0000_s4853" type="#_x0000_t202" style="position:absolute;left:1872;top:2016;width:864;height:432" filled="f" stroked="f">
              <v:textbox style="mso-next-textbox:#_x0000_s4853" inset="0">
                <w:txbxContent>
                  <w:p w:rsidR="00C27B42" w:rsidRDefault="00C27B42"/>
                </w:txbxContent>
              </v:textbox>
            </v:shape>
            <v:shape id="_x0000_s4854" type="#_x0000_t202" style="position:absolute;left:1872;top:2736;width:720;height:432" filled="f" stroked="f">
              <v:textbox style="mso-next-textbox:#_x0000_s4854" inset="0">
                <w:txbxContent>
                  <w:p w:rsidR="00C27B42" w:rsidRDefault="00C27B42"/>
                </w:txbxContent>
              </v:textbox>
            </v:shape>
            <v:shape id="_x0000_s4855" type="#_x0000_t202" style="position:absolute;left:1872;top:3456;width:720;height:432" filled="f" stroked="f">
              <v:textbox style="mso-next-textbox:#_x0000_s4855" inset="0">
                <w:txbxContent>
                  <w:p w:rsidR="00C27B42" w:rsidRDefault="00C27B42"/>
                </w:txbxContent>
              </v:textbox>
            </v:shape>
            <v:shape id="_x0000_s4856" type="#_x0000_t202" style="position:absolute;left:1872;top:4176;width:720;height:432" filled="f" stroked="f">
              <v:textbox style="mso-next-textbox:#_x0000_s4856" inset="0">
                <w:txbxContent>
                  <w:p w:rsidR="00C27B42" w:rsidRDefault="00C27B42"/>
                </w:txbxContent>
              </v:textbox>
            </v:shape>
            <v:shape id="_x0000_s4857" type="#_x0000_t202" style="position:absolute;left:1872;top:4896;width:576;height:432" filled="f" stroked="f">
              <v:textbox style="mso-next-textbox:#_x0000_s4857" inset="0">
                <w:txbxContent>
                  <w:p w:rsidR="00C27B42" w:rsidRDefault="00C27B42"/>
                </w:txbxContent>
              </v:textbox>
            </v:shape>
            <v:shape id="_x0000_s4858" type="#_x0000_t202" style="position:absolute;left:2304;top:5184;width:432;height:432" filled="f" stroked="f">
              <v:textbox style="mso-next-textbox:#_x0000_s4858" inset="0">
                <w:txbxContent>
                  <w:p w:rsidR="00C27B42" w:rsidRDefault="00C27B42"/>
                </w:txbxContent>
              </v:textbox>
            </v:shape>
            <v:shape id="_x0000_s4859" type="#_x0000_t202" style="position:absolute;left:3024;top:5184;width:576;height:432" filled="f" stroked="f">
              <v:textbox style="mso-next-textbox:#_x0000_s4859" inset="0">
                <w:txbxContent>
                  <w:p w:rsidR="00C27B42" w:rsidRDefault="00C27B42"/>
                </w:txbxContent>
              </v:textbox>
            </v:shape>
            <v:shape id="_x0000_s4860" type="#_x0000_t202" style="position:absolute;left:3600;top:5184;width:720;height:432" filled="f" stroked="f">
              <v:textbox style="mso-next-textbox:#_x0000_s4860" inset="0">
                <w:txbxContent>
                  <w:p w:rsidR="00C27B42" w:rsidRDefault="00C27B42"/>
                </w:txbxContent>
              </v:textbox>
            </v:shape>
            <v:shape id="_x0000_s4861" type="#_x0000_t202" style="position:absolute;left:4320;top:5184;width:720;height:432" filled="f" stroked="f">
              <v:textbox style="mso-next-textbox:#_x0000_s4861" inset="0">
                <w:txbxContent>
                  <w:p w:rsidR="00C27B42" w:rsidRDefault="00C27B42"/>
                </w:txbxContent>
              </v:textbox>
            </v:shape>
            <v:shape id="_x0000_s4862" type="#_x0000_t202" style="position:absolute;left:5040;top:5184;width:720;height:432" filled="f" stroked="f">
              <v:textbox style="mso-next-textbox:#_x0000_s4862" inset="0">
                <w:txbxContent>
                  <w:p w:rsidR="00C27B42" w:rsidRDefault="00C27B42"/>
                </w:txbxContent>
              </v:textbox>
            </v:shape>
            <v:shape id="_x0000_s4863" type="#_x0000_t202" style="position:absolute;left:5760;top:5184;width:720;height:432" filled="f" stroked="f">
              <v:textbox style="mso-next-textbox:#_x0000_s4863" inset="0">
                <w:txbxContent>
                  <w:p w:rsidR="00C27B42" w:rsidRDefault="00C27B42"/>
                </w:txbxContent>
              </v:textbox>
            </v:shape>
            <v:shape id="_x0000_s4864" type="#_x0000_t202" style="position:absolute;left:6480;top:5184;width:720;height:432" filled="f" stroked="f">
              <v:textbox style="mso-next-textbox:#_x0000_s4864" inset="0">
                <w:txbxContent>
                  <w:p w:rsidR="00C27B42" w:rsidRDefault="00C27B42"/>
                </w:txbxContent>
              </v:textbox>
            </v:shape>
            <v:shape id="_x0000_s4865" type="#_x0000_t202" style="position:absolute;left:7200;top:5184;width:720;height:432" filled="f" stroked="f">
              <v:textbox style="mso-next-textbox:#_x0000_s4865" inset="0">
                <w:txbxContent>
                  <w:p w:rsidR="00C27B42" w:rsidRDefault="00C27B42"/>
                </w:txbxContent>
              </v:textbox>
            </v:shape>
            <v:shape id="_x0000_s4866" type="#_x0000_t202" style="position:absolute;left:7920;top:5184;width:720;height:432" filled="f" stroked="f">
              <v:textbox style="mso-next-textbox:#_x0000_s4866" inset="0">
                <w:txbxContent>
                  <w:p w:rsidR="00C27B42" w:rsidRDefault="00C27B42"/>
                </w:txbxContent>
              </v:textbox>
            </v:shape>
            <v:shape id="_x0000_s4867" type="#_x0000_t202" style="position:absolute;left:3888;top:5472;width:2736;height:432" filled="f" stroked="f">
              <v:textbox style="mso-next-textbox:#_x0000_s4867">
                <w:txbxContent>
                  <w:p w:rsidR="00C27B42" w:rsidRDefault="00C27B42"/>
                </w:txbxContent>
              </v:textbox>
            </v:shape>
            <v:shape id="_x0000_s4868" type="#_x0000_t202" style="position:absolute;left:864;top:2304;width:1872;height:432" filled="f" stroked="f">
              <v:textbox style="mso-next-textbox:#_x0000_s4868">
                <w:txbxContent>
                  <w:p w:rsidR="00C27B42" w:rsidRDefault="00C27B42"/>
                </w:txbxContent>
              </v:textbox>
            </v:shape>
          </v:group>
        </w:pict>
      </w:r>
    </w:p>
    <w:sectPr w:rsidR="00C27B42" w:rsidSect="005A1C96">
      <w:footerReference w:type="default" r:id="rId36"/>
      <w:pgSz w:w="12240" w:h="15840"/>
      <w:pgMar w:top="720" w:right="1440" w:bottom="720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E5EC7" w:rsidRDefault="009E5EC7">
      <w:r>
        <w:separator/>
      </w:r>
    </w:p>
  </w:endnote>
  <w:endnote w:type="continuationSeparator" w:id="0">
    <w:p w:rsidR="009E5EC7" w:rsidRDefault="009E5E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7A39" w:rsidRPr="00A97A39" w:rsidRDefault="005A1C96" w:rsidP="00A97A39">
    <w:pPr>
      <w:pStyle w:val="Footer"/>
      <w:rPr>
        <w:sz w:val="20"/>
        <w:lang w:val="de-DE"/>
      </w:rPr>
    </w:pPr>
    <w:r>
      <w:rPr>
        <w:sz w:val="18"/>
      </w:rPr>
      <w:t xml:space="preserve">Dr. Ron Licht  </w:t>
    </w:r>
    <w:r>
      <w:rPr>
        <w:noProof/>
        <w:sz w:val="18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51" o:spid="_x0000_i1081" type="#_x0000_t75" style="width:65.95pt;height:23.6pt;visibility:visible;mso-wrap-style:square">
          <v:imagedata r:id="rId1" o:title="creativecommons"/>
        </v:shape>
      </w:pict>
    </w:r>
    <w:r>
      <w:rPr>
        <w:sz w:val="18"/>
      </w:rPr>
      <w:t xml:space="preserve"> </w:t>
    </w:r>
    <w:r w:rsidR="00A97A39" w:rsidRPr="00A97A39">
      <w:rPr>
        <w:sz w:val="20"/>
        <w:lang w:val="de-DE"/>
      </w:rPr>
      <w:tab/>
      <w:t xml:space="preserve">Answer Key  </w:t>
    </w:r>
    <w:r w:rsidR="00772B95">
      <w:rPr>
        <w:sz w:val="20"/>
        <w:lang w:val="de-DE"/>
      </w:rPr>
      <w:t>3</w:t>
    </w:r>
    <w:r w:rsidR="00A97A39" w:rsidRPr="00A97A39">
      <w:rPr>
        <w:sz w:val="20"/>
        <w:lang w:val="de-DE"/>
      </w:rPr>
      <w:t xml:space="preserve"> - </w:t>
    </w:r>
    <w:r w:rsidR="00A97A39" w:rsidRPr="00A97A39">
      <w:rPr>
        <w:rStyle w:val="PageNumber"/>
        <w:sz w:val="20"/>
      </w:rPr>
      <w:fldChar w:fldCharType="begin"/>
    </w:r>
    <w:r w:rsidR="00A97A39" w:rsidRPr="00A97A39">
      <w:rPr>
        <w:rStyle w:val="PageNumber"/>
        <w:sz w:val="20"/>
        <w:lang w:val="de-DE"/>
      </w:rPr>
      <w:instrText xml:space="preserve"> PAGE </w:instrText>
    </w:r>
    <w:r w:rsidR="00A97A39" w:rsidRPr="00A97A39">
      <w:rPr>
        <w:rStyle w:val="PageNumber"/>
        <w:sz w:val="20"/>
      </w:rPr>
      <w:fldChar w:fldCharType="separate"/>
    </w:r>
    <w:r>
      <w:rPr>
        <w:rStyle w:val="PageNumber"/>
        <w:noProof/>
        <w:sz w:val="20"/>
        <w:lang w:val="de-DE"/>
      </w:rPr>
      <w:t>5</w:t>
    </w:r>
    <w:r w:rsidR="00A97A39" w:rsidRPr="00A97A39">
      <w:rPr>
        <w:rStyle w:val="PageNumber"/>
        <w:sz w:val="20"/>
      </w:rPr>
      <w:fldChar w:fldCharType="end"/>
    </w:r>
    <w:r w:rsidR="00A97A39" w:rsidRPr="00A97A39">
      <w:rPr>
        <w:rStyle w:val="PageNumber"/>
        <w:sz w:val="20"/>
        <w:lang w:val="de-DE"/>
      </w:rPr>
      <w:tab/>
    </w:r>
    <w:r>
      <w:rPr>
        <w:rStyle w:val="PageNumber"/>
        <w:sz w:val="18"/>
      </w:rPr>
      <w:t>www.structuredindependentlearning.com</w:t>
    </w:r>
  </w:p>
  <w:p w:rsidR="00C27B42" w:rsidRPr="003A42E3" w:rsidRDefault="00C27B42" w:rsidP="002016C7">
    <w:pPr>
      <w:pStyle w:val="Footer"/>
      <w:rPr>
        <w:lang w:val="de-DE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E5EC7" w:rsidRDefault="009E5EC7">
      <w:r>
        <w:separator/>
      </w:r>
    </w:p>
  </w:footnote>
  <w:footnote w:type="continuationSeparator" w:id="0">
    <w:p w:rsidR="009E5EC7" w:rsidRDefault="009E5EC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1F6CC44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2">
    <w:nsid w:val="34CF28C8"/>
    <w:multiLevelType w:val="singleLevel"/>
    <w:tmpl w:val="5DBA2B18"/>
    <w:lvl w:ilvl="0">
      <w:start w:val="1"/>
      <w:numFmt w:val="upperRoman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3">
    <w:nsid w:val="48081BB0"/>
    <w:multiLevelType w:val="singleLevel"/>
    <w:tmpl w:val="17848604"/>
    <w:lvl w:ilvl="0">
      <w:start w:val="1"/>
      <w:numFmt w:val="bullet"/>
      <w:lvlText w:val=""/>
      <w:lvlJc w:val="left"/>
      <w:pPr>
        <w:tabs>
          <w:tab w:val="num" w:pos="360"/>
        </w:tabs>
        <w:ind w:left="288" w:hanging="288"/>
      </w:pPr>
      <w:rPr>
        <w:rFonts w:ascii="Wingdings" w:hAnsi="Wingdings" w:hint="default"/>
      </w:rPr>
    </w:lvl>
  </w:abstractNum>
  <w:abstractNum w:abstractNumId="4">
    <w:nsid w:val="59392C52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5">
    <w:nsid w:val="68C4700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>
    <w:nsid w:val="7B8917B1"/>
    <w:multiLevelType w:val="singleLevel"/>
    <w:tmpl w:val="4A64437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1"/>
    <w:lvlOverride w:ilvl="0">
      <w:lvl w:ilvl="0">
        <w:start w:val="1"/>
        <w:numFmt w:val="bullet"/>
        <w:lvlText w:val="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2">
    <w:abstractNumId w:val="4"/>
  </w:num>
  <w:num w:numId="3">
    <w:abstractNumId w:val="5"/>
  </w:num>
  <w:num w:numId="4">
    <w:abstractNumId w:val="3"/>
  </w:num>
  <w:num w:numId="5">
    <w:abstractNumId w:val="0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activeWritingStyle w:appName="MSWord" w:lang="en-US" w:vendorID="8" w:dllVersion="513" w:checkStyle="1"/>
  <w:activeWritingStyle w:appName="MSWord" w:lang="en-CA" w:vendorID="8" w:dllVersion="513" w:checkStyle="1"/>
  <w:activeWritingStyle w:appName="MSWord" w:lang="en-GB" w:vendorID="8" w:dllVersion="513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PrinterMetrics/>
    <w:doNotSuppressParagraphBorder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A323F"/>
    <w:rsid w:val="001718C3"/>
    <w:rsid w:val="001B6517"/>
    <w:rsid w:val="002016C7"/>
    <w:rsid w:val="00305D0D"/>
    <w:rsid w:val="00313E07"/>
    <w:rsid w:val="003A42E3"/>
    <w:rsid w:val="003C77D0"/>
    <w:rsid w:val="005A1C96"/>
    <w:rsid w:val="00626A83"/>
    <w:rsid w:val="006A0FF0"/>
    <w:rsid w:val="006A323F"/>
    <w:rsid w:val="006D0BB3"/>
    <w:rsid w:val="00710230"/>
    <w:rsid w:val="00711651"/>
    <w:rsid w:val="00726D65"/>
    <w:rsid w:val="00772B95"/>
    <w:rsid w:val="00784A15"/>
    <w:rsid w:val="007C2BF8"/>
    <w:rsid w:val="007C553F"/>
    <w:rsid w:val="00800E7B"/>
    <w:rsid w:val="00925269"/>
    <w:rsid w:val="00937CEE"/>
    <w:rsid w:val="009A6D7D"/>
    <w:rsid w:val="009E5EC7"/>
    <w:rsid w:val="009E6F35"/>
    <w:rsid w:val="00A62F41"/>
    <w:rsid w:val="00A733D4"/>
    <w:rsid w:val="00A92E56"/>
    <w:rsid w:val="00A97A39"/>
    <w:rsid w:val="00C043B7"/>
    <w:rsid w:val="00C27B42"/>
    <w:rsid w:val="00C66E63"/>
    <w:rsid w:val="00C764AE"/>
    <w:rsid w:val="00CB03FC"/>
    <w:rsid w:val="00D31DD5"/>
    <w:rsid w:val="00D64C9C"/>
    <w:rsid w:val="00D8184E"/>
    <w:rsid w:val="00E64D41"/>
    <w:rsid w:val="00EC4C0E"/>
    <w:rsid w:val="00EE40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753"/>
    <o:shapelayout v:ext="edit">
      <o:idmap v:ext="edit" data="1,2,3,4,5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/>
      <w:sz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spacing w:before="30"/>
      <w:outlineLvl w:val="0"/>
    </w:pPr>
    <w:rPr>
      <w:i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</w:style>
  <w:style w:type="paragraph" w:styleId="BodyTextIndent">
    <w:name w:val="Body Text Indent"/>
    <w:basedOn w:val="Normal"/>
    <w:pPr>
      <w:ind w:left="720"/>
    </w:pPr>
    <w:rPr>
      <w:sz w:val="20"/>
    </w:rPr>
  </w:style>
  <w:style w:type="paragraph" w:styleId="BodyTextIndent2">
    <w:name w:val="Body Text Indent 2"/>
    <w:basedOn w:val="Normal"/>
    <w:pPr>
      <w:ind w:left="720"/>
    </w:pPr>
  </w:style>
  <w:style w:type="paragraph" w:styleId="BodyText2">
    <w:name w:val="Body Text 2"/>
    <w:basedOn w:val="Normal"/>
    <w:rPr>
      <w:sz w:val="20"/>
    </w:rPr>
  </w:style>
  <w:style w:type="paragraph" w:styleId="ListBullet">
    <w:name w:val="List Bullet"/>
    <w:basedOn w:val="Normal"/>
    <w:autoRedefine/>
    <w:pPr>
      <w:numPr>
        <w:numId w:val="7"/>
      </w:numPr>
    </w:pPr>
    <w:rPr>
      <w:lang w:val="en-CA"/>
    </w:rPr>
  </w:style>
  <w:style w:type="table" w:styleId="TableGrid">
    <w:name w:val="Table Grid"/>
    <w:basedOn w:val="TableNormal"/>
    <w:rsid w:val="00726D6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A42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A42E3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47</Words>
  <Characters>141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0	   Lesson 4  Graphical Analysis of Average Velocity</vt:lpstr>
    </vt:vector>
  </TitlesOfParts>
  <Company>CREB</Company>
  <LinksUpToDate>false</LinksUpToDate>
  <CharactersWithSpaces>16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0	   Lesson 4  Graphical Analysis of Average Velocity</dc:title>
  <dc:creator>Tim Thomas</dc:creator>
  <cp:lastModifiedBy>Ron H Licht</cp:lastModifiedBy>
  <cp:revision>7</cp:revision>
  <cp:lastPrinted>2016-05-05T18:32:00Z</cp:lastPrinted>
  <dcterms:created xsi:type="dcterms:W3CDTF">2011-01-11T17:55:00Z</dcterms:created>
  <dcterms:modified xsi:type="dcterms:W3CDTF">2016-05-05T1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